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338" r:id="rId2"/>
    <p:sldId id="257" r:id="rId3"/>
    <p:sldId id="339" r:id="rId4"/>
    <p:sldId id="340" r:id="rId5"/>
    <p:sldId id="341" r:id="rId6"/>
    <p:sldId id="342" r:id="rId7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10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290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206 4.2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Quiz #7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40736FA6-9368-466F-97BE-C6B042943C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49031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8T02:24:24.13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777 0 310,'0'0'36,"0"0"-5,0 0-2,0 0-6,0 0-7,0 0-3,0 0-4,-4 0-2,4 0-2,0 0-1,0 0-1,0 0-2,0 0-1,0 0-10,4 0-8,-4 0-9,0 0-9,0 0-9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8T02:25:48.593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4 4591 283,'0'0'29,"0"0"-4,0-3-1,0 3-5,0 0-2,4 3-4,-4-3-2,4 0-2,-4 8-3,4 2 3,0 6 4,1-5-1,3 5-2,-8-4-2,12-1-1,-4 2 2,-4-3-3,9 2-3,-5 0 0,0-3 0,-4 4-1,4 1-1,0-1 1,5 0-1,-1-2-2,-4 1-5,0-2-2,-4-1-6,5 1-2,-1-2-3,0-2-4,-4 1-5,0-4-2,-4 3-4,4-1 1,0 17-7</inkml:trace>
  <inkml:trace contextRef="#ctx0" brushRef="#br0" timeOffset="450.0257">1597 4550 187,'-4'-5'25,"4"2"-2,0 0 3,0 3-1,0 0-3,0 0 1,-5 0-4,5 0-1,0 0-2,-4 6 1,4-6 1,-4 11-1,0-4 2,0 5 0,0 4-2,-4-1 2,4 7-2,-4 2-4,-1 6-1,-3 3-2,0 2 1,-1 2-2,-3-1-3,0 4-2,-5 0 0,5 0 1,-5-4-3,5 1 0,0-7-1,-5 0-1,9-4 1,-4-6 0,3 2-1,5-4 0,-4 1 0,4-5-6,4-1-3,-9 0 0,5-2-5,8 2-7,0 2-8,-8-5-6,8-2-7,-4-2-4,4 1-6</inkml:trace>
  <inkml:trace contextRef="#ctx0" brushRef="#br0" timeOffset="949.0543">1662 5052 298,'0'0'33,"4"-3"-2,0 3-2,0-3-2,1 0-3,-1 3-1,4 0-2,-4 0-1,-4 0-7,12 0 0,-8 0-3,4 3 0,-3-3-3,3 0 0,4 0-2,-4 3 0,-4-3-3,5 3-1,-5-3 1,-4 10-1,8-4 0,-4 2 0,-4 5 0,4-4 0,-4 2-1,0 5-1,0 0 2,0-1-1,-4-3 0,0 4-1,4-2 0,-8 2 1,4-1 1,-1 1 0,-3-4-2,4 4 2,0-5-1,-4 2 0,4-10-1,0 8 2,0-1-1,-1-7 0,1 0 0,4 4 0,-4-7 2,4 6 0,0-3 0,0 2 2,0 0-1,4-4-1,0-1-1,5 3-1,-1-3 2,0 0-2,0-3 0,0 2-1,5-4-2,-1 0-4,0-1-2,5-1-8,-5-2-8,0-2-7,-4-2-13,5 0-5</inkml:trace>
  <inkml:trace contextRef="#ctx0" brushRef="#br0" timeOffset="4323.2473">2207 4655 339,'0'-3'37,"0"3"-2,0 0 1,0 0-8,4 0-4,-4 0-4,12 0-4,0 0-3,-3 0-1,3 0-2,4-4-3,-4 4 0,1 0-1,-5-3-2,4 0-2,0 0 2,1 3-2,-5-5-2,0 5-3,4-9-4,-3 5-3,-1 1-7,0 0-4,-4 3-9,0-3-7,4-3-7,-4 6-6</inkml:trace>
  <inkml:trace contextRef="#ctx0" brushRef="#br0" timeOffset="4601.2632">2203 4863 308,'4'0'43,"-4"0"2,4 0-4,4 0-6,4 0-8,-8 0-8,5 0-4,-1 0-5,0 3-1,4-3-3,-4 3-1,1-3-1,7 2-3,-4-2-4,0 0-4,1 0-6,-1 0-5,0 0-12,1-2-6,-1-1-6,0 0-8</inkml:trace>
  <inkml:trace contextRef="#ctx0" brushRef="#br0" timeOffset="7138.4083">2907 4606 281,'0'-4'31,"0"4"-3,0-6 1,0 3-3,0 3-1,0 0-3,0-2 0,0-1-4,0 0-1,0 3-3,0 0-2,0 0-3,0 3-2,0-3 0,0 3-1,0-3 0,0 0 0,0 15 0,0 4 0,-4-2-1,0-1-3,4 8 2,0-2-2,-5 5 0,5 0 0,0 2-1,-4-2 1,4 0-2,0 1 0,0-4 0,4-3 0,1-5 0,3 0 2,0-5-2,0 2 0,0-7 1,0 0 0,5-4-1,-1-2 0,4 0 0,-3-2 0,-1-4 0,0-10 0,1 5 0,3-5 2,-4-3 2,-4 1-4,9-7 4,-1 4-1,1-3 1,-5-4 1,0 7 1,0-4 0,-8 1 1,9 6 1,-5-1-1,-4 7 0,4 2-1,-8 5-1,4 2-1,-4 3-1,0 0 1,0 0-2,0 0-2,0 0 1,0 3 0,0 5 2,0 11-2,0 0 1,0 2-1,0 3-1,-4-2 1,4 2-1,-4 1 0,0-1 0,-4 0-4,4 5-4,4-5-4,-8-2-3,8 2-7,0-2-4,-5-5-10,5-1-15,0-4-10</inkml:trace>
  <inkml:trace contextRef="#ctx0" brushRef="#br0" timeOffset="9070.5188">3836 4752 159,'0'0'22,"0"0"3,0 0 2,4 0 3,-4 0 0,4 0-3,-4 0-1,0 0 4,0 0-1,0 0-2,0 0-3,0 3-3,0-3-2,0 0-1,4 0-3,-4 0-2,4 3-2,9-3-2,-5 0-1,4 0 0,0-3-3,1 0-1,-1-5-1,-4-2-2,5 4 1,-5 0-2,0-1 1,-4 2 0,4-4-1,0-4 1,-8 0-1,4 6 0,-4-6 0,0 3-1,-4 1-2,4-2 1,-12 1 1,4 1 0,-4 5 0,-1-2 0,1 6 1,0 0-2,-1 3 1,1 4 1,-4 2 0,-5 7 0,5-2 0,4-4 0,-1 4 0,1 2 0,8-3 0,-4 1-1,0 5 1,4 2 0,4-2 1,-5 2 0,1-2 4,4 6-2,0-4 4,4-1-1,5-1-1,-1-1-2,4-2 1,0 0 1,5-5-3,-1 2 0,1-4 0,3-4-1,-4 0-1,5-2-5,-5-3-3,5 0-1,-5-3-6,0-2-2,-3-6-7,-1 1-10,0 1-12,1 1-11</inkml:trace>
  <inkml:trace contextRef="#ctx0" brushRef="#br0" timeOffset="9531.5452">4237 4229 300,'0'0'42,"4"-2"-2,-4 2-2,0-6-4,0 3-5,4 3-2,1 0-5,-1 0-3,0 0-2,0 0 0,0 0-1,4 0-4,0 3 1,-4 3-2,5 2-1,-1-2-4,4 4 0,-4 3-1,-4-1-1,9 0-2,-5 0 0,0-2 0,4 1-1,-4 2 0,1-1 0,-1 0 0,4-6-1,-4 7 1,5-4-1,-9-1-3,4-2-5,-4-2-1,4 2-2,-4-6-2,4 3 0,-3 4-2,-1-4-2,4 0-2,-4 0-5,-4-3-4,8 0-3,-4-3-4,0 3-7,0 0 1,0-13-9</inkml:trace>
  <inkml:trace contextRef="#ctx0" brushRef="#br0" timeOffset="9829.5622">4479 4159 283,'-4'-3'33,"4"3"-3,0 0-2,0 0-1,-4 0-2,4 0-3,0 6-4,-9-6 2,5 6-2,0 1-3,0 2-3,-4 1-3,4-2 2,-4 4-3,-5 1-2,9-5-2,-8 5 0,0 0-1,-1-2-1,5-2 0,-4 4-1,4 0-4,-4 1-5,-1-5-5,1 7-9,0-1-4,-5 4-6,5-5-5,-4 5 0,-1 2-8,-40 38-5</inkml:trace>
  <inkml:trace contextRef="#ctx0" brushRef="#br0" timeOffset="10378.5936">3476 4725 331,'0'-7'46,"0"7"-5,4-6-7,-4 1-8,0 5-7,0 0-5,0 0-4,0 0-2,0 0-3,0 0-4,0 0-5,0 0-6,0 0-6,0 3-9,0-3-5,-4 5-10,4-5-7</inkml:trace>
  <inkml:trace contextRef="#ctx0" brushRef="#br0" timeOffset="47260.7032">958 6480 196,'0'-3'31,"0"-1"5,0 1-1,0 3 3,0-4 1,0 0-1,0 1-6,0-3-3,0 3-5,0-4-1,-4 4 2,4-3-2,0 3-2,0 1-2,0-1-4,0 3-4,0 0-1,0 0-3,0 0-2,0 0-2,0 3 0,0-1-1,0-2 0,8 6-1,0 10-1,5 1 1,-5 2 0,0-1 1,0-5-2,0 2 0,5-5-4,-5 1-2,-4 2-2,8 0-4,0-5-1,-3 1-4,-1-3-1,-4 1-4,0 2-4,4-2-5,-8-4-4,4-2-7,-4-1-1,8 0-5</inkml:trace>
  <inkml:trace contextRef="#ctx0" brushRef="#br0" timeOffset="47557.7201">1179 6310 232,'0'0'41,"0"0"-2,0 0-1,0 0 1,0 0-5,0 0-1,0 0-5,-4 1-3,4 9-6,-4 6-1,4 1-1,-8 5-2,0 6-3,3-1 0,-3 1 0,4 2-2,-4 1-2,0 5 0,4 1-1,-5 2-2,1 0-4,4-3 2,-4 9-1,0-2 0,0 3 0,-1 0-3,1 0-4,4-6-1,0-1-3,-4-5-1,4-1-4,0-1-1,4-8-5,0-10-2,0 2-6,0-10-5,0-2-6,0-4-6,0 0-2</inkml:trace>
  <inkml:trace contextRef="#ctx0" brushRef="#br0" timeOffset="47976.7441">1404 6672 351,'0'-5'39,"4"5"-6,5-3-4,-5 3-4,4-3-6,0 3-4,0 0-3,0 0-2,1-3-4,3 0-1,-4 3-2,-4 3 1,8-3-3,-8 0 1,1 3 0,3-3-2,-8 3 1,4 4-1,0-6 0,0 9 1,-4-1 0,0 1 1,0-2 0,0-2 0,0 7-2,0 0 1,-4-2 0,0 8 0,0-5 0,-4 2-1,-1 0 0,1 1 1,4 2 0,0-6 1,-4 1 1,4 2-3,-4-3 1,8-5 0,-5 8-1,5-7-1,0-2 2,0-4-1,0-1 0,0 1 0,0-3 0,0 0 0,5 0 0,7 0 0,-4 0 0,4-3 0,1 1 0,-1-1-1,-4-7-5,4 4-1,-3-4-5,-1-2-6,4 4-5,-4-5-6,-4 7-6,4-4-6,-3 7-3</inkml:trace>
  <inkml:trace contextRef="#ctx0" brushRef="#br0" timeOffset="48834.7932">2264 6238 295,'0'0'31,"0"0"-8,0-3-2,0 3 3,0 0-3,0 0-5,0 3-4,4-3-2,4 0-3,5 0-2,-5 0-1,8-3-1,-4 1 0,1-2-1,-1-1-1,0-1-1,1-1-10,-1 1-9,-8-1-14,8 1-10</inkml:trace>
  <inkml:trace contextRef="#ctx0" brushRef="#br0" timeOffset="49046.8053">2284 6486 322,'0'3'30,"5"1"-1,-1-1-5,4-3-7,4 0-6,-4 3 0,0-3-4,9 0-1,-5 0-1,0 0-2,9 0 0,-5-3-1,5-4-6,-9 1-9,13-4-10,-5 3-8,-4-3-5,-3 4-4</inkml:trace>
  <inkml:trace contextRef="#ctx0" brushRef="#br0" timeOffset="53211.0435">2833 6303 142,'0'-3'29,"0"0"1,0-3-4,0 2 5,0 4-2,4-3-3,-4-3 1,0 6-1,0 0-1,0-3-3,0 1 0,0-1-3,0 0-5,0 3-1,0 0-3,0 0-4,0 0 0,0 0-2,0 0-1,0 6-1,0 8-1,-4 6 2,4-3 1,-4 4 0,0 1 0,4 0-1,0 2-2,0 0 1,0-2 0,0-1-1,0 1 0,0-1 0,4-2 0,0-6-1,4-2 1,0-2-1,1-2 0,3-1 0,-4-4 0,4-2 0,1 0 0,-5 0 0,4-2 0,-4-4 0,9-7 1,-5 0-1,-4-1 0,4-2 0,1-3 0,-5 5 0,0-2 0,0-2 0,0 2 1,1-1-2,-5 1 2,4-2 2,-4 2 2,0 1-2,0-1 2,0 5 1,-4 1-2,0 4 2,4-1-3,-4 6 1,0 1-1,4 0-1,-4 0 1,5 1 0,-5 2 0,0 10 0,0 5-1,0 1-1,0 3 0,0-4 0,0 1 1,0-2-2,0-1 0,4 1-3,-4-1-2,0 0-3,4 2-2,0-2-2,-4 0-4,0-2-5,0 2-5,4-5-9,0 2-8,-4-4-8</inkml:trace>
  <inkml:trace contextRef="#ctx0" brushRef="#br0" timeOffset="53796.077">3500 6303 241,'0'4'23,"0"-4"-7,0 0 5,0 3 8,4 1-2,1-4-3,-1 0-2,4 4-4,0-4-3,0 0 0,0 0-2,1 0 1,3-4-3,-4 1-1,-4-1 1,4-6-4,1 4-1,-5-1-1,-4-2-1,4 1 0,0-2-2,0 1-1,0-1 0,-4 1 1,0 1 0,0-5 0,0 3-3,0 2 1,0-4 0,-4 9 0,0-7 0,-8 4 0,7 6 2,-3-3-2,0 3 0,0 3 1,0 0-1,-5 0 0,5 10 1,0-4 1,0-1 1,4 5 1,-4 0-2,-1 1 3,5 2 0,0 0 1,0 1 1,0 2 0,4 2-2,0 0 1,0-2-3,0 0 1,4-5-2,0 2-1,4 0 1,-4-5 0,5 2 0,3 0 0,-4-6-2,0 0-1,5-1 0,-5-3-3,4 1-1,0 2-4,-3-3-4,3-3-5,-4 0-7,4-3-8,1 0-9,-5-4-5,4 1-5</inkml:trace>
  <inkml:trace contextRef="#ctx0" brushRef="#br0" timeOffset="54184.0992">3783 5820 326,'0'0'32,"0"0"-2,0-3-4,4 3-1,0 0 2,-4 3-4,0-3 0,12 0-3,-8 3-1,5-3-2,3 7-1,0-3 0,-4 3-4,9 2-5,-5-2 1,0 5-1,1-1-3,-5-4 0,4 6-2,-4-1 1,5-1-2,-5-1 0,4 3 0,-4-5 0,0 1 0,-4 4-2,5 0-2,-1-5-2,0 4-1,-4-2-1,0-1-1,4-1-3,-4-1 0,5-1-1,-5-3-3,0-3-4,0 0-2,0 0-5,4 0-6,-4 0-4,0 0-3,1-3-3,-10-18-7</inkml:trace>
  <inkml:trace contextRef="#ctx0" brushRef="#br0" timeOffset="54446.1141">4016 5817 232,'0'0'28,"0"0"-5,0 0 0,0 0-2,0 0-4,-4 0 2,4 6-2,-8 1 3,4-4-1,0 11-1,-4 2 1,3-5-3,1 5 0,-8 0-3,4-5-4,0 2-2,0-1-1,-1 0-1,1 0-2,-4 4 0,4-1-1,-1 0-3,-3-2-6,4 1-5,-4-1-3,4 0-7,-1-2-2,5 2-5,0-7-7,0-3-5,4 18-6</inkml:trace>
  <inkml:trace contextRef="#ctx0" brushRef="#br0" timeOffset="54946.1427">4544 5957 260,'0'0'35,"0"0"-1,0 0-5,0-3-3,0-1-2,0 1-4,4 3-3,-4 0 1,5 0 5,-5 3-2,0 7-5,4 3 0,-4-1-4,0 3-4,0 4 0,4 1-2,0 6-2,-4-2-1,4-5 0,0 8-1,-4-6 0,4 4-3,0-1-2,0 0-3,-4-5-3,0 0-2,0-2-6,0-1-3,4-2-9,-4-1-3,0-3-5,0-4-3,-4-4-1</inkml:trace>
  <inkml:trace contextRef="#ctx0" brushRef="#br0" timeOffset="55202.1574">4413 6132 270,'0'0'36,"0"-4"0,0 4-2,0 4-2,0-4-4,0 0-5,4 0-2,-4 0-4,0 0-3,13 3-4,3-3-2,0 0 1,1 0-3,3 0-2,1-3-1,-1-1-1,-3 1-1,3 0-1,1 0-5,-5 3-8,-4-3-7,0 1-5,5 2-5,-1-3-4,-3 3-5,-1 0-4</inkml:trace>
  <inkml:trace contextRef="#ctx0" brushRef="#br0" timeOffset="56176.2131">5105 6187 263,'0'0'28,"-4"0"-3,4 0-1,0 0-7,0 0-2,4 0 1,-4 0 0,0 0-4,4 0 0,4 0-3,5 0 1,-1 0-2,0-3 1,1 0-3,-1 0 1,0-10-4,-4 4 1,1-3-1,-1 6-1,-4 0 0,0-4-1,4 2 0,-8-1 0,0-1-1,4 1 0,-4 2-1,0 1 2,0-1-2,-4 0 2,4-3 1,-4 4-2,-4-1 0,0 4 0,-1 0 0,1 3 0,0 0 0,4 0 0,-4 0 0,0 3 0,-1-3 2,9 3 2,-8 4 3,-4-1-1,8 4 0,-4-3 1,-1 6 1,5 0-2,-8 0 0,8 4 1,0-1-2,-4 2 2,4-3-3,0 1 3,-1 5-2,5-2-2,0-1 1,0-3-2,-4 0-1,4 4 1,4-2 1,-4-4-1,0 3-2,9-2 1,-9-1-1,4 3 1,4-5-1,4-1 0,-4-1 1,1-3-2,3-2 2,0-4-2,0 0-5,5-4-1,-1-2-6,1-3-6,-1 2-7,0 2-4,-3-7-7,3-1-1,0 3-7,33-10-5</inkml:trace>
  <inkml:trace contextRef="#ctx0" brushRef="#br0" timeOffset="56758.2464">5482 5642 203,'0'-3'33,"0"3"0,0 0-7,0 0 1,0-3-4,0 3 0,0 0-3,0 0-3,0 0-1,0 0-4,0 0 2,0 0 0,0 0 2,0 0 0,0 0-2,8 6-4,-4-6 2,0 13-1,0-4 0,5 1-5,-1-5-1,-4 4-1,4 1-2,0-1 2,4-1 0,-7-1-3,7 5-1,-4-2 1,0-2-1,0-2 1,5 7-1,-5-10 0,0 7 0,0-6 0,0-1 0,1 4 1,-5 2-2,4-5 1,0-1-3,-4 0-5,0 0-3,0 0-7,-4 0-4,0-3-3,0 0-4,9 0-3,-9 4-2,0-4 0,4 0-2,-4 0 0</inkml:trace>
  <inkml:trace contextRef="#ctx0" brushRef="#br0" timeOffset="57043.2627">5678 5609 236,'0'0'21,"0"0"-5,-4 0 2,4 0 4,0 3-1,-4 3-4,-4 7 4,-4-2-5,4 5-3,-1 0-1,1-2-1,-4 2-2,4-2-3,-1 2 2,1 0-4,-4-5-1,4 5-1,-4-2 0,7-1-3,-7 0-7,0 0-12,4-2-6,-5-2-9,1 7-4</inkml:trace>
  <inkml:trace contextRef="#ctx0" brushRef="#br0" timeOffset="64122.6676">1859 5939 177,'4'0'26,"0"-3"1,-4 0 6,0 3-1,0 0 3,0 0 1,4 0 1,-4 0-1,0 6-3,0-3-4,0 2-6,0 8-3,0-7-4,0 7-5,0-3-2,0 1-3,0 1-2,-12 4 1,3 8-2,-3 6-6,0 2-4,4 2-5,-5-1-9,1 0-14,4-2-14,4-6-14</inkml:trace>
  <inkml:trace contextRef="#ctx0" brushRef="#br0" timeOffset="68423.9136">6002 6036 177,'0'0'24,"4"-3"-2,-4 0 6,0 3-5,0 0 1,0 0 0,0-5-2,0 5 0,0-6 1,0 3-3,0 3 4,0-4-3,0 1 0,0 3-4,0 0-3,0 0-2,0 0-2,0 0-1,0-3-5,0 3 1,0 0 0,0 0-2,0 3-1,4 4 2,-4 7-2,0 5 2,0 2-2,4-2 0,-4 8-2,0-5 1,4 2 0,-4-5 0,4 2 1,-4-2-4,8-7 1,-3 3-1,-1-6 3,0-2-1,4-1 0,0-6 0,0 0 1,0-3 0,1 0-2,3-10 2,-4 3-2,4 2 1,-3-4 0,3-4 0,0 3 0,0 2 0,-3-2 1,-1-3 1,0 2-4,0-2 1,-4 5 2,0-2 1,0 1-1,1 2 1,-5 4 2,0 6-2,0-4 3,0 8-2,0-4 0,0 0-2,0 0-1,4 0 0,-4 6 0,0 0 3,4 7-2,-4 3 0,0-5-2,0 5 1,0-5 0,4 2 1,0 3 0,-4-4-2,4-4-1,-4-1-3,0 2-3,0-2-3,4-4-4,-4 0-7,4 3-7,-4-6-10,4 5-4,-4-5-8</inkml:trace>
  <inkml:trace contextRef="#ctx0" brushRef="#br0" timeOffset="68738.9316">6522 5474 293,'4'-5'33,"-4"-2"-1,0 7-1,0 0-5,0 0-3,0 0 0,0 0 0,0 0-3,-4 7-4,4 7-3,-4 2-5,-5-2-1,1 2-2,4 0-2,-4-5 0,4 5-1,0 0-3,0-2-7,-4 2-10,3-3-12,1 1-13,0-1-9</inkml:trace>
  <inkml:trace contextRef="#ctx0" brushRef="#br0" timeOffset="70523.0337">942 7923 192,'0'-3'33,"0"0"2,0 3 2,0 0-2,0-2 3,0-1 0,0 0-4,0 0-4,0 0-1,0-1-5,0 1-1,0 0-3,4 0 1,-4 0-2,0 0-3,4 3-6,0 0-1,4 0-4,0 0 1,-4 3-1,5 3-2,-1 7 0,-4 1-2,0 5 1,0-1-1,0-6 0,8 8-1,-3-3-2,-5-1-5,0-2-1,0 2-5,4 0-1,0-5-3,0 2-1,-3-4-5,3-2-7,-4-4-9,-4-1-5,8-2-7</inkml:trace>
  <inkml:trace contextRef="#ctx0" brushRef="#br0" timeOffset="70787.0488">1273 7671 301,'0'0'38,"0"0"0,0 1 1,0 15 0,0 0-8,-8 5-6,4 1-4,-4 5-5,-5 0-3,5 3-1,-4 5-3,4-2-1,-9 1-2,9-1-2,-4 1-2,0 5 1,-1-2-2,1 0-1,0-6-4,-5 6 0,9 3-4,-4-7 1,0 4-5,4-7-2,-5 2-5,9-2-8,0 0-2,-4-6-5,8 1-8,-8 36-12</inkml:trace>
  <inkml:trace contextRef="#ctx0" brushRef="#br0" timeOffset="71392.0834">1556 8138 261,'0'0'41,"0"0"-3,0 0-4,0 0-7,0-3-5,0 3-6,0 0-3,8-3-4,0 3-3,0 0-1,-4 0 1,0 0 0,5 0 2,-5-4-2,4 4 1,0-3-2,0 3-3,1 0 1,-5 0-2,0 3 1,0-3-1,0 4 0,0 2 0,0-3-1,-4 3 0,0 2 0,0 2 2,0 0-2,0-1 0,0 2 1,-4-1-1,4 2 1,-4 3-2,-4 1 1,0-7-2,3 4 3,-3-5 0,4 5-1,-4-4 0,4-1 0,0 2 0,0-1 1,4 1-2,-9-7 1,5 3 1,4 1-2,-4 1 1,4-2 0,0-3 0,0 3 0,0 1 1,4-7 1,-4 0-4,0 0 1,9 0 1,-1 0 0,0-3 0,0-1 0,4 1 0,-3 3-7,-1-3-6,-4 0-9,4 0-5,-4 3-4,0-3-4,4 3-4,9-4-7</inkml:trace>
  <inkml:trace contextRef="#ctx0" brushRef="#br0" timeOffset="71720.1022">1941 7427 236,'0'0'25,"0"0"0,0 0-3,-5 4 0,5 8-6,-4 1-1,4-4-6,-8 3-2,0 4-1,0-7-3,4 2 1,0 2-2,0-4 1,-1 1-2,5-2-8,-4 1-10,4-5-9,0-4-4,-8 9-10</inkml:trace>
  <inkml:trace contextRef="#ctx0" brushRef="#br0" timeOffset="71913.1132">2063 7437 218,'0'0'36,"0"0"-3,0 0-2,-8 3-2,8 7-6,-8-1-5,4 1-6,-4-6-4,0 9-1,3-3-1,-3 2-4,0-4 2,4-1-3,0 5-6,0-8-9,0 5-6,0-6-8,4-1-10</inkml:trace>
  <inkml:trace contextRef="#ctx0" brushRef="#br0" timeOffset="72316.1362">2227 7691 254,'0'0'35,"0"0"-1,4 0-3,-4 0-2,0 0-4,0 0-5,0 0-9,8 0 1,1 0-5,-1 3-2,0-3-2,0 0-1,4 0 0,-3-3-1,3 0 0,0-3-4,-4 3-8,5-4-9,-5 6-9,4-6-7,-4 1-5</inkml:trace>
  <inkml:trace contextRef="#ctx0" brushRef="#br0" timeOffset="72528.1484">2264 7871 222,'0'0'41,"0"3"-2,-4 3-1,4 1-5,0-1-6,0 0-5,0-2-5,0-1-4,4 0-2,-4 3-3,8-4-1,0-2-2,1 0-3,-1 0 1,0 0-1,4 0 0,-4-2-5,5-1-8,-5-3-10,4-1-10,-4-2-9,5-1-4</inkml:trace>
  <inkml:trace contextRef="#ctx0" brushRef="#br0" timeOffset="74249.2468">2784 7639 208,'0'-5'35,"0"5"2,0 0-3,0-5-1,0 4-1,-4-3-1,4 4-1,0-3-4,0 3-3,0 0-3,0 0-5,0 0-3,0 0-4,0 0 0,0 0 0,0 0 0,0 8 1,0 5-5,0 3 0,-4 5-1,4 7-1,0-4-1,0 0 0,0 1 0,0-1 1,4-2-2,-4-1 0,8-2 1,-4-5-1,4-1 0,0-3 0,1-1 0,3-6 2,-4-3-1,4-3-2,5-3-1,-5-4 4,4-6-4,-3 2 2,3-2 0,0-3 0,-3-2 0,-1 1-1,-4 1 1,5 3 0,-5-2 0,-4 6-1,0 0 0,0 3 0,-4-1 2,4 4 0,-4 6-1,4 0 2,-4 0 2,0 3 1,-4 0 0,4 7-1,0 11-1,-4 1 1,4-1-2,-4 1-1,4-5-1,0 6 1,0-3-3,0-4-4,0-2-2,0 2-3,4-3-4,-4-2-1,4-1-6,0-1-7,4-2-6,-8 1-12,4-2-4</inkml:trace>
  <inkml:trace contextRef="#ctx0" brushRef="#br0" timeOffset="74757.2759">3320 7682 347,'4'0'34,"-4"0"-6,4 0-2,5 3-4,-9 0-1,8 3-2,-4 1-4,0-4-2,0 0-2,0-3-2,4 2 3,-4-2-2,1 4 1,3-4-3,-4 0-2,0 0-2,0-6 1,4-3-3,-4-1 0,4 4 0,-3-4-1,-1 2 0,0-5-2,4-2 2,-4 7-1,0-5 0,0 0 0,-4-1 0,0 1-1,0 4 1,0-1-2,-4 2 1,0-1 0,4 2 2,-8 1-3,0 6 2,4 0 0,-5 0 0,1 0 0,-4 3-1,4 0 0,-5 0 1,1 13 0,4-5 0,0-1-1,-4 6 2,3-5-1,1 5 2,0 3 3,0-2-3,4 4 1,0 1 1,-1-3 0,1-4 1,-4 5-2,8 3 0,0 1-1,0-2-1,0-5 2,4 2-2,0 2-1,0-2 0,5-3 0,-1-2-1,4-1-1,0-3-3,1-2-2,-1-2-4,0-3-4,1-3-11,3 0-7,-4-3-9,0-3-5,5-6-5</inkml:trace>
  <inkml:trace contextRef="#ctx0" brushRef="#br0" timeOffset="75096.2953">3631 7235 337,'0'-3'39,"0"1"-2,0 2-7,0 0-6,4 0-7,-4 0 3,0 0-1,5 0-2,3 2 2,0 1-2,-4 0-3,8 4-1,-4 5-3,1-2 0,3 1-4,-4 2-1,4-1-2,-3-1-2,-1 2 1,4-3-1,-8-4 1,8 7-2,-3-5-2,3 1-2,-8-2-4,8-1-2,-8 2-1,1 1-2,3-2-3,-8 2-5,4-5-9,0-1-7,-4-2-4,0-1-6,4 7-9</inkml:trace>
  <inkml:trace contextRef="#ctx0" brushRef="#br0" timeOffset="75325.3084">3791 7198 263,'0'0'34,"-8"0"0,0 4-4,4-1 0,-1 6-6,-7 1-2,8-2-5,-8 8-6,4 0 0,-1-5-4,1 1-2,0 4-1,0-1-1,0 1-1,-1-1 0,5 0 0,-4 1-2,-4-2-10,4-1-7,4 3-6,-5-5-8,9 1-3,0-2-3,-16 14-7</inkml:trace>
  <inkml:trace contextRef="#ctx0" brushRef="#br0" timeOffset="76006.3473">4119 7373 157,'4'0'24,"-4"-3"8,4 3 1,-4-3-3,4 0 3,0 0-2,-4 3-1,4-4-2,-4 4-3,4 0 0,-4 0-4,0 0 0,0 0-2,0 0-1,0 0-3,0 0 1,0 4-3,0-1-2,0 3-2,0 10 0,0-2-4,-4 5-2,4-1 2,0 4-4,0-1 1,-4 1-3,4-1-4,-8 1-3,8-1-3,0-5-1,0 4-4,0 2-7,0-7-3,0 4-8,0-5-8,0-4-4,0-4-4</inkml:trace>
  <inkml:trace contextRef="#ctx0" brushRef="#br0" timeOffset="76245.361">3996 7516 298,'0'0'44,"-4"0"-2,4 4 1,0-4-8,0 0-8,0 3-5,0-3-5,0-3-2,12 3 0,4 0-5,-3 0-2,7 0-3,-4-4-1,5 1-1,3 2-1,-3-9 0,-1 7-3,1-3-6,-5 6-7,5-7-9,-5 7-11,-4-6-7,1 3-4,-1 3-7</inkml:trace>
  <inkml:trace contextRef="#ctx0" brushRef="#br0" timeOffset="76789.3921">4544 7609 257,'0'3'23,"0"-3"-3,0 3 0,0 0 0,9-3 0,-1 0-8,0 0-2,0 0 0,4 0-1,1-6 1,-1-1 1,0 1-2,0-5-3,1 1 1,-5-2-2,0 2 0,-4-1-3,4 1 0,-3-5 0,-1 7-1,-4 1 1,0-5-1,0 5 0,-4-2 1,-1 2-1,-3 2 0,-4 2 2,8-3 3,-4 6 3,-1 0 3,5 0 0,-4 0-2,0 3-1,0 3 1,0-1-1,-1 5-1,1-4 0,0 4-1,-4 6 0,4 1-3,4 2 1,-5 5-2,5-3 1,4 7-3,-4 2 2,4 1-1,0-4-1,0 1-1,0-4 1,4 2-1,-4-6 0,4 3 1,9-9-3,-5 2 2,4-5-3,4-5-2,-3-3-2,-1-3-4,0 0-9,1-3-8,3-3-10,-4-2-7,5-8-6</inkml:trace>
  <inkml:trace contextRef="#ctx0" brushRef="#br0" timeOffset="77138.4121">4819 7152 323,'0'-3'33,"4"2"-9,-4 1 0,0 0-1,4 1-5,0 2 2,0 4 4,4-1-2,0 4-3,5-1-2,-9-1-2,4 2-1,4-1-3,1 4 0,-1-5-3,-4 1-2,4 1-3,-4-1 0,5 4 0,-1-2-1,-4-1-1,0 3-1,9-6 1,-13 6 0,12-3-3,-8-4-1,-3 0-2,-1 1-3,0-6-2,0 3-4,4-1-6,0 0-7,-4-3-5,-4 0-8,0 0-1,4 0-6,13-6-5</inkml:trace>
  <inkml:trace contextRef="#ctx0" brushRef="#br0" timeOffset="77410.4276">5027 7098 232,'0'0'34,"-4"0"1,0 3-1,0 4-2,-4-2-3,0 10-3,0 1-1,-1-1-3,-3 1-2,0-1-4,4 0-4,-1-3-4,-3 3-3,4 1 0,0 0 0,0-5-5,-1 5-1,5-4-5,0 3-5,0-3-2,0 1-5,0 1-6,-4 2-5,8 0-3,0-2-5,-4 6-1</inkml:trace>
  <inkml:trace contextRef="#ctx0" brushRef="#br0" timeOffset="77931.4574">5273 7483 322,'0'0'27,"0"0"-2,0 0-7,0 0 0,0 0-1,-4 0-1,-4 0-2,0 6-1,3 7 2,1-3-2,0-2 0,0 4-4,0 4-1,0 2-4,4-2 0,0 1-1,0-1-2,-4 5 1,4-2-1,4-3 0,-4 1 0,4-4 0,0-5-1,0 1 0,0 1 0,0-7 0,1 0 0,-1-3 0,4 3 0,-4-3-1,4 0 2,0-3-1,1-3 0,-1-4-1,4-4 2,-4-5-1,4 5 0,5-2 0,-9-3 2,0 4 2,5-1 2,-5 7 2,0-5 2,0 1-3,0 3 0,-4 2-1,5 5 1,-5-3-1,-4 6-1,8-3 0,-8 3-3,0 0 1,0 0-2,0 3 3,0 0-2,0 8 1,0 5-2,0-3 1,0-2-1,0 5-1,4 1 0,0-1 1,-4 0-2,4-5-3,-4 2-4,4-7 0,0 4-2,4-2-3,-3-2-4,-1-3-8,0 0-8,0-3-10,4 0-7,4-14-10</inkml:trace>
  <inkml:trace contextRef="#ctx0" brushRef="#br0" timeOffset="78201.4729">5699 7022 358,'0'0'42,"0"0"-2,-4 3-1,4 0-7,0 2-10,-4 11-4,4 0-6,-4-3-3,-9 1-1,9 2-2,-8-2-2,4 2-4,-5-2-2,5 5-5,0-3-8,0-1-9,0-3-12,-1 1-13,5-2-7</inkml:trace>
  <inkml:trace contextRef="#ctx0" brushRef="#br0" timeOffset="78861.5106">6157 7211 238,'0'0'38,"0"0"-4,0 0-2,0-3 0,0 3-1,0 0-7,0 0-2,0 0 3,0 0-2,4 0-2,1 3-1,3-3-4,-4 6-3,-4-2 1,4 7-4,0 5-1,-4 0-3,0-2-1,-4 2-3,0 1 2,4 6-2,0-1-2,-4-2-4,0 1-2,0 1-3,-1 2-3,1 2-6,4-9-7,-4 2-8,4-4-12,0 0-8</inkml:trace>
  <inkml:trace contextRef="#ctx0" brushRef="#br0" timeOffset="79057.5218">6030 7437 295,'0'0'44,"0"0"-2,0 0-3,0 0-8,0 0-10,0 0-4,5 3-4,11-3-4,-4 6-2,9-6-1,-1 0-1,1 0-2,3-3 0,1-3-5,-1 3-9,-3-4-15,-1 3-11,-3-3-12</inkml:trace>
  <inkml:trace contextRef="#ctx0" brushRef="#br0" timeOffset="83965.8026">6653 7397 290,'0'0'35,"0"-3"-8,0 3 1,0-5-7,4 5-4,-4 0-4,0 0 0,0-3-2,0 3-1,4 0 0,0-3 0,0-4-1,0 4 0,0 0-2,0-3-1,0-5 0,1-2 1,-1 3 0,-4 4-5,4-4 1,0 3 0,0-6 0,-4 3-1,0-1-2,0 5 2,0-1-2,0-2 0,0 3 1,0 2 0,0 1-1,0 0-1,-4 3 2,-4 0-2,-1 0 2,1 3-2,4 4 0,-4-1 1,0 10 0,0-2 0,-1 2 0,1 1 0,0-1 2,4 3 2,-4-4-1,8 4 2,-4-2 1,0-1-1,4 2 0,0-2-1,0 3 0,4-5-2,0-1 0,4-7 0,4 5-1,-8 2 1,5-4 0,3-2-1,0-4 0,0 3-1,1-6 0,-1 0-4,0-3-3,-4 3-1,5-3-6,-5-3-4,0-4-9,0 1-5,0 1-4,-3-2-5,-1 1-1,4-11-8</inkml:trace>
  <inkml:trace contextRef="#ctx0" brushRef="#br0" timeOffset="84366.8255">6739 6896 243,'0'-6'36,"0"6"-5,0 0-2,0-3-5,0 3-3,0 0-1,0 0-2,8 3 2,-8-3-3,4 3 2,4-3-1,0 7-2,5-4-1,-5 0-2,-4 5-1,8 1-2,-4 1-4,5-1 1,-5-2-3,4-2-1,-4 1-1,5-3 1,-5 7-1,4-4-1,0 0-1,-3 1 0,3 1 0,-4-2 0,-4 0-2,8 1-3,-7-1-2,3-3-1,-8 2 1,4-2-3,-4 0-2,4 1-3,0-1-3,0 0-5,-4-3 0,0 0-5,0 0 0,0 0-2,0 0-2,0 0-1,0 0-5</inkml:trace>
  <inkml:trace contextRef="#ctx0" brushRef="#br0" timeOffset="84678.8434">6931 6780 167,'0'-3'23,"0"3"-1,0 0-6,0 0-1,0 3-1,-4-3-4,4 0 3,0 3 4,0-3-2,-4 5 2,0 8-4,-8 3 5,12-3-2,-5 1 2,-3-1-4,0 4 0,0 5-2,0-4-3,4-2-1,0 6-3,-5-5-1,1-1-2,4-1-1,4 1-4,-8-4-8,8-1-9,-4-1-9,4 0-8,0-4-4</inkml:trace>
  <inkml:trace contextRef="#ctx0" brushRef="#br0" timeOffset="85350.8818">7148 7241 177,'0'0'21,"0"0"1,4-3-4,-4 0 2,0 3-2,0 0-3,0 0-2,4 0-3,-4 0-1,0 0-1,0 0-3,0 0-2,0 0 0,0 3 6,0-3 3,0 0-1,0 10-2,0 2 0,0 1 0,0 1-3,0 2 0,0-1-1,0 1-2,0-5-1,0 1-1,0-2 1,4 3-1,0-7-2,1 2 2,3-2 0,-4 1-1,0-4 0,8 0 0,-4-3 0,1 0 0,3 0 0,-4-3 0,0 0 0,0-4 0,5 1 0,-5 1 2,0-4-1,0-1-1,0 1 0,-3 1-2,3-2 3,-4 4 1,-4-4 2,4 1-1,0-1 7,0 5-3,0-1-1,0 0 1,-4-1 1,4 1-3,1 3-1,-5 1-2,4-1 0,-4 0 0,0 0-1,4 3 0,0 0 0,-4 0 1,0 0-2,0 0 1,4 0-1,-4 0 0,0 3 0,4 0 1,-4 0 1,4 5-4,-4 2 2,0 2 2,0-7-4,0 1-1,4 1-5,0-1-8,-4 1-5,0-4-11,0 0-5,0 0-3,17-1-7</inkml:trace>
  <inkml:trace contextRef="#ctx0" brushRef="#br0" timeOffset="85679.9006">7643 6652 233,'0'0'19,"0"0"-5,0 0 1,0 0 5,0 0-4,0 0 2,0 6-3,-4-3-3,4 3-2,-4 6-3,0-6-3,0 0 1,0 1-3,0-1 2,0 5-3,0-5-1,0 4 0,0 0-6,4-1-8,0-1-5,-9 2-5,9-7-3,-12 33-8</inkml:trace>
  <inkml:trace contextRef="#ctx0" brushRef="#br0" timeOffset="85924.9146">7779 6658 183,'0'0'23,"0"-3"1,0 3 3,0 0-3,0 0 0,0 6-11,0 0 0,0-6-5,0 4-3,0 7 0,0 1-3,0-5 3,-5-1-3,1 2 1,0-5-3,0 4-1,0 2-12,4-9-5,-4 0-11,-12 24-11</inkml:trace>
  <inkml:trace contextRef="#ctx0" brushRef="#br0" timeOffset="86432.9437">8151 6826 187,'0'-3'28,"4"3"-3,-4-9 4,0 6-4,0-1-5,0 4 0,0 0-3,4 0 2,-4 0 1,0 4-1,0 2 2,0-3-1,0 11 0,0 2 1,0 0-3,0-2-3,0 9-2,-4 1-3,4 1-2,0-1-3,0 0-2,0 4 0,0-4-1,-4 2-2,4-3-4,0-2-5,-4-2-5,4 2-5,0-5-6,0-2-9,0-1-7,0-1-7</inkml:trace>
  <inkml:trace contextRef="#ctx0" brushRef="#br0" timeOffset="86671.9574">8049 7073 349,'0'0'39,"0"0"-6,4 0-6,4 0-5,-4 5-1,4-5-4,1 0-7,-1 0-1,0 0-3,0 0-2,4 0-1,1 0-1,-1 0-1,0 0-7,5 0-9,-5-5-9,8 2-6,-7-5-5,-1 1-4,29-2-13</inkml:trace>
  <inkml:trace contextRef="#ctx0" brushRef="#br0" timeOffset="87138.9841">8520 7105 309,'0'-4'36,"0"4"-11,0 0-5,0 0-4,0 0 0,0 0 0,0 0 0,0 12 0,-4 0-1,4-2-2,-5 3 1,1 1-4,-4-1-1,8 2 0,-4-3-4,0 3-1,0-2 2,4-2-3,0 2-1,0-3-1,0-1 1,0-4-1,4 1-1,0 4 0,8-7 0,-3 0 0,-1-3 2,0 0-2,4 0 1,-4 0 0,1-3-2,-1-3 2,4-7-1,-4 5 0,4-2 0,-3 1-1,3-4 1,0-1 1,1 1 0,-5 0-1,4 2 3,-4-1 3,4-1 1,-3 3 0,-1 2 2,-4 2-3,0 3 0,0-4-3,-4 7 2,4 0-2,-4 4-1,4-1-1,-4 0-1,0 11 2,0-1-2,0 3 0,4-2-2,-4-1-3,0 3-4,0-5 0,0-1-3,0 2-2,0-5-5,0 2-6,4-4-6,1-2-8,-5 0-5,0-3-6</inkml:trace>
  <inkml:trace contextRef="#ctx0" brushRef="#br0" timeOffset="87429.0007">8978 6542 346,'0'0'33,"0"0"-2,0 0-2,0 0 0,0 3-6,0 0-4,0-3-8,0 7-2,0-6-1,0 9-3,-4-1-1,-4 1 0,-4 4-2,3-8 0,-3 7-1,8 0-1,-8-5-5,-1 8-7,5 0-7,0-8-11,4 4-7,0-2-7,-13 17-9</inkml:trace>
  <inkml:trace contextRef="#ctx0" brushRef="#br0" timeOffset="88309.051">9252 7066 240,'0'0'27,"5"0"-4,-5 0-3,0 0 1,0 4-1,0-4-3,0 0-2,4 3-1,0 2-5,-4-5 0,12 0 2,-4 0-3,0 0 0,1 0-2,-1-5 1,0 2-2,0-2 0,0-1-1,-4-1-3,5 1 0,-5-1 2,0 1-1,0-2-1,0 2 0,-4-4 0,4-2-1,0 0 0,-4 0-1,0 2 2,0-1-1,0 1 0,0 4 0,-4 0-1,4-1 2,-4 1-1,-4 3 0,0 3 2,-1 0 0,1 0 4,0 6-1,4 1 3,-4 2-1,0 1-1,3-2 0,-3 4 1,0 1-1,4 1 0,-4 2 0,4 0 0,-4-2 0,-1 6 1,5-6-2,0 5 0,0 0-1,0-2-2,0-1 0,4 2-1,0-2 1,0-2-2,0 5 1,4-3 0,0-5-1,4 2 1,-4 0 0,9-4-1,-1-1 0,0-2-1,0-2 0,5-1-2,-1-3-4,-4 0-7,5-3-10,-5-4-10,5 1-12,-1-5-7</inkml:trace>
  <inkml:trace contextRef="#ctx0" brushRef="#br0" timeOffset="88710.0739">9531 6593 310,'0'0'32,"0"0"-2,0 0-5,0 0-3,0 0-4,4 0-1,-4 0-3,4 0 0,4 0 2,4 3 0,-3-3-1,-5 3-3,4 7-1,0-1-3,0-3 0,1 2-3,-1-1 0,0-1 0,4 1-4,0 2 0,-3 1 2,-1-2-2,4 1 0,0-3 0,1 4 0,-5 0-1,0-3 0,-4-3-2,4-4-2,-8 6-5,9-3-5,-5 4-6,0-4-5,0 0-6,0-3-3,0 0-3,0 0-3,0 0-1</inkml:trace>
  <inkml:trace contextRef="#ctx0" brushRef="#br0" timeOffset="89002.0906">9764 6526 276,'0'0'24,"-4"0"3,4 3-3,0-3 0,-4 6-2,-4-2-4,0 5-3,-5-1-6,1 2 1,0-1-4,-1 6-2,-3 0-2,4-2-1,-5 1 1,1 9-5,-4-6-8,3 2-12,-3-1-9,-1 4-11</inkml:trace>
  <inkml:trace contextRef="#ctx0" brushRef="#br0" timeOffset="106070.0669">2420 9085 401,'0'4'43,"0"-4"-4,0 0-5,4 0-6,-4 0-7,8 0-4,-8 0-6,8 0-2,0 0-1,4 0-5,-3 0-4,-1 0-2,0-7-2,8 1-4,1-4-4,-5 4-8,0 1-10,-3-4-13,3 2-9,25-9-9</inkml:trace>
  <inkml:trace contextRef="#ctx0" brushRef="#br0" timeOffset="106325.0814">2452 9271 340,'0'0'41,"0"4"4,0-4-3,8 3-4,-8-3-5,13 3-10,-1-3-4,4 0-6,-3-3-3,3 0-2,0-1-3,5-2-4,-5 4-4,1-7-4,3-4-1,-3 4-7,-1 6-11,-4-1-16,0 1-13,5 0-11</inkml:trace>
  <inkml:trace contextRef="#ctx0" brushRef="#br0" timeOffset="109146.2428">3128 9251 300,'0'0'37,"-4"0"5,0 0 0,4 0-2,0 0-4,0 0-4,0 0-4,0 0-2,0 0-3,0 0 0,4 0-4,0 0-2,4-3-2,4 3-4,1 0-4,-5 0 0,-4-7-2,12 1-1,-3 3-1,-5-10-1,4 8 0,-4-1-1,0-7-1,1 0 0,-5 9 0,0-6-2,4 1 1,-4-1-1,-4-1 2,0-2-2,-4 7 1,4-7-1,-4 2 1,-4 5 0,4-4 0,-5 7 0,1 3-1,-4-6 0,4 6 1,-5-4 2,1 4-2,4 0 2,0 4-2,0 2 1,3 0 0,-11 10 0,12-5 0,4 2 1,0 4-3,-8-1 2,8 7 0,0-3 0,0 1 0,0-2 0,0 3 0,4-7 0,0 4 1,4-2-1,4-1 0,1-2 1,-5 2-2,8-3 2,1-7-2,-5 1-1,0-6-5,5 6-2,-5-7-2,0 0-4,5 0-3,-13 0-4,12-4-6,-12 0-9,4-3-9,1-2-9,-5-4-2</inkml:trace>
  <inkml:trace contextRef="#ctx0" brushRef="#br0" timeOffset="109506.2634">3459 8691 373,'0'-3'36,"0"3"-2,0 0 0,0 0-3,0 0-5,0 3-4,9-3-3,3 7-5,-4-6-1,4 9-3,-3-4 0,3 4-3,0-4-2,0 3-2,-3-1-1,3 2 2,0-1-2,5 1-1,-9-2 0,4 2-1,-4-4 0,4 3-3,-7 1-3,3-5 0,0 4-3,-8-2-2,4-1 1,0 0-4,0-2 1,0-1-6,-4-2-3,4 2-3,-4-3-4,0 0-3,0 0-6,0 0 1,4 0-4</inkml:trace>
  <inkml:trace contextRef="#ctx0" brushRef="#br0" timeOffset="109760.2779">3640 8636 276,'0'0'29,"0"0"-3,0 3-3,-5 0 0,-3 6-1,0 7-3,4-5-5,-4 5-1,0-1-2,4 1-1,-5-1-1,1 0-2,4 1 1,-4 1-2,4-1-3,0-3 2,0 1-4,4-1 1,-5 0-6,1-6-10,4 0-8,-4-4-7,4 3-8,0-6-6</inkml:trace>
  <inkml:trace contextRef="#ctx0" brushRef="#br0" timeOffset="110333.3107">3988 8291 210,'0'0'23,"0"0"-1,0 0-6,0 0 3,0 0-1,0-4-1,0 4-3,0 0-2,0 0 1,0 0-1,0 4 3,0-1-2,-5 0-1,5 0 2,-4 5-2,4 2 0,-8 5-1,4-2-1,0-6 1,0 7 1,-4 2 0,4-2-3,-5 8 2,1-4-1,0 1-3,-4 8 2,8 0-1,-5-2-3,1 2 3,0 0-2,4 2 1,-4 1 1,4 0 0,-4 1-1,3 0-1,1-4 2,4 4-1,-4-1 0,4 2 0,0 1-1,0 0-2,0-6-1,0 2 2,0 1-3,0 1 2,4-1-1,-4 6-1,0-6-1,4 2-1,9 2 2,-9-4-2,4-2 1,-4 3 0,4-7-1,0-4 0,1 2-2,-1-2-3,0-6-2,0 2-3,5-5-3,-5 2-2,0-4-2,-4-3-3,8-2-6,-8-1-10,0 0-11,5-3-9</inkml:trace>
  <inkml:trace contextRef="#ctx0" brushRef="#br0" timeOffset="111136.3566">4205 8825 228,'0'-2'26,"0"-1"-4,0 0 2,4 3-2,-4 0-3,0 0 0,0-3-3,0-1 0,0 4-1,0 0-1,0 0 0,0 0 0,0 0-1,0 0 1,0 0-2,0 0 2,0 0-1,0 0-3,0 4-1,4 5-3,-4 5-2,4-1 0,-4-2-1,4 2-1,-4 3 0,0-2-1,0 5 0,0-4 0,0 7-1,0-6 0,0-2 0,0 2 0,0-3 0,0 1-1,8-8 2,0 4-2,0-7 2,1-3-1,-1 3-1,4-1 0,0-2 2,1-2 0,-1-1-1,0-3 0,-8-4 0,9 1-1,-1-3 0,0-3 2,-8 0 0,4 3-2,1-4 0,-1 0 1,-4 5 1,4-2 1,-4 0 1,-4 2 1,8 2 2,1 2 4,-9 1-1,0-1 2,0 4-2,0 2 1,0 1-2,4 0-1,-4 0-1,0 0-2,0 0-2,0 0 2,0 0 0,0 4 0,0-4 1,0 13-2,0 0 1,0 1-2,0-1-1,0 3 0,0-2-1,4-1 0,0 0 0,-4 1-4,0-1-3,4-1-4,-4-1-4,0-1 0,-4 3-5,4-2-4,0 2-10,4-1-4,-4-9-9,0 1-7</inkml:trace>
  <inkml:trace contextRef="#ctx0" brushRef="#br0" timeOffset="111528.3791">4892 8562 297,'0'-6'32,"4"3"-5,-4 1-2,0 2 0,0-3 0,0 3-2,9 0-2,-9 0 0,4 0-2,0 3-1,0-1-4,0 11 0,-4-1-2,0 3-3,0 1-2,4 3-2,0 1 0,-4 3-2,0-3-2,0 4 1,0 1 0,0-1-4,0 0-3,-4-2-4,0 2-3,4 2-8,-4-9-8,0-1-8,0 2-4,4-3-7,0-3 0</inkml:trace>
  <inkml:trace contextRef="#ctx0" brushRef="#br0" timeOffset="111768.3928">4815 8828 346,'0'0'36,"0"0"-3,4 0 0,-4 0-4,8 0-4,0 0-7,0 0-5,0 0-3,1 0-2,3 0-3,0-3-1,0-2 0,5-5-4,-1 4-5,-4-3-7,5-1-10,-5 2-10,-4-2-8,0 4-4,5 0-4</inkml:trace>
  <inkml:trace contextRef="#ctx0" brushRef="#br0" timeOffset="112275.4218">5138 8477 357,'4'-5'37,"4"0"-3,-4 3-2,9-1-5,-5 0-3,4 3-6,0 0-2,-3 0-1,3 0-5,0 3 1,4 0-4,-3 4-2,-1-2 1,0 4-2,1-3-1,-1 4-1,0-4-1,-8 5 1,4-1 0,-3 3-2,-1 1 0,4 2 1,-8-3 0,0-2-2,0 5 2,0 0 0,0-2-1,0 2 0,-4-2 2,-4 2-1,3-2 1,-3 2 1,0 0-1,0-2 1,0 2 1,0-1-1,-1 1 3,5-1-1,0 0 0,0 1 0,0 0 0,-4-2-1,0-1-2,3-1 1,1-1-1,0 2 0,0-3-1,0-2 0,4 1-1,4 1 0,-4-1 1,0 1 0,4 1 0,0-5-1,5 1 0,-1-4 0,-4-3 0,4 0-1,4 0-2,5 0-1,-5-3-3,0-1-1,1 1 0,-1-3-1,0-2-2,0-2-8,1 1-6,-1 2-9,-4-2-11,0 3-8,1-6-11</inkml:trace>
  <inkml:trace contextRef="#ctx0" brushRef="#br0" timeOffset="112712.4468">5592 8721 295,'0'0'37,"0"0"-6,0 4 0,0-4-5,0 3 1,0 6-3,0-1-4,0 2-4,0 2-6,0 0-2,-8 4-2,8-4 0,-4 4-3,0-5 0,4 5-2,0-6 1,0-6 0,0 6-2,4-4 0,0-2 1,4-1 1,-4-3-2,5 0 1,-1 0-1,-4 0 0,8-7 0,-4 1 0,5-7 0,-5 2 0,4 2-1,-4-1 2,1 2-1,3-5-1,-4 4 2,4-1-2,-4 1 2,1 4 1,-5-1 2,0-1-1,0 4 1,-4 0 1,4 0 1,0 3 0,0 0-1,-4 0 0,4 0 1,-4 0-2,0 0-3,0 6 2,0 7-1,0 1-2,0-1 1,0 0-2,0-2-5,0 1-3,0 1-2,0-3-7,0-6-5,4 0-7,-4-1-3,0 0-6,0 0-1,5-3-1,-1 3-5</inkml:trace>
  <inkml:trace contextRef="#ctx0" brushRef="#br0" timeOffset="112957.4608">6018 8230 409,'0'0'40,"0"2"-5,0 1-3,0-3-3,-4 3-7,4 0-6,-4 10-3,0-3-4,0 1-2,-4 1-4,4 1 1,-5-7-4,5 2-4,-4 5-6,0 0-9,4 0-13,-4-5-14,3 1-20</inkml:trace>
  <inkml:trace contextRef="#ctx0" brushRef="#br0" timeOffset="113700.5033">6366 8364 228,'0'0'30,"0"-7"1,0 7-4,0 0 1,0 0-2,0 0 0,0 0-2,0 0 3,0-1 1,0 1-2,4 0-4,-4 0-4,4 1-1,0-1-5,1 4-1,-1 8-3,-4 6-2,4 4-1,-4 2-1,0-2 0,0 8-2,0-3 0,0 2-1,0 1-1,0 0-5,0 1-4,-4-6-2,4-1-1,-4-7-5,-1 2-7,1-3-6,0-8-7,0 2-5,4-7-8</inkml:trace>
  <inkml:trace contextRef="#ctx0" brushRef="#br0" timeOffset="113928.5163">6239 8586 345,'0'0'44,"0"0"-2,4 0-2,-4 0-2,0 0-10,9 7-7,3-7-3,-4 3-7,4-3-2,5 0-1,-5 0-4,8-3 1,-7-4-2,3 6-5,-4-6-4,1 1-4,-1 6-5,-4-3-3,4 0-8,-3 3-9,-1 0-10,-4-4-5,12 4-5</inkml:trace>
  <inkml:trace contextRef="#ctx0" brushRef="#br0" timeOffset="114407.5437">6681 8559 294,'0'-3'29,"4"3"-6,-4 0 1,5 0 1,-5 0-1,4 0-4,0 3-3,0-3-4,0 3 2,-4 7 3,0-1-1,0 6-1,0-2-4,4-4 0,-4 1-2,0 1 0,0 5-2,4 0-2,-4-2 0,0-1-2,4-2-2,-4 1 1,0-2-2,4-1-1,0-1 2,1 5-1,3 0-1,0-5 1,-4-2-1,0 1 0,4-1 0,0-3 0,1 0 0,-5-3 0,4 0-1,4 0 2,-4-3-1,1-3 0,-5-1-1,4-2 2,0-2-1,4 1 0,-8-3 0,1 2 0,3-5 0,0 0 2,0 5 0,0-1 0,-4 2 3,0 5 0,5-1 0,-5 3 3,4-4-1,-4 4 0,-4 3-4,0 0 2,4 0-1,0 0-3,4 0 2,-8 0-1,0 7 0,0-1-1,0 5 1,0-1-1,0 2-1,5-1 1,-5-1-3,0 0-5,0-1-3,4-3-2,0-1-5,-4 2-3,0-1-6,4-3-8,-4 0-9,0 0-9,0-3-3</inkml:trace>
  <inkml:trace contextRef="#ctx0" brushRef="#br0" timeOffset="114725.5619">7230 8085 320,'0'0'29,"0"0"-6,0 0-4,0 0-2,0 0-1,0 4-3,0-4 0,0 6-4,0-6-3,0 10 1,-4 1-3,-4-2 1,0 4-3,3-4 0,-3-1-1,4 2-5,-4 0-7,0-4-6,4 0-9,0-4-7,-1 3-8,-3 12-5</inkml:trace>
  <inkml:trace contextRef="#ctx0" brushRef="#br0" timeOffset="114933.5738">7312 8101 243,'0'0'21,"0"0"4,0 0 0,0 7 1,0-7-6,-4 5-5,4 1-2,0 3-6,0 1-1,-8-1-1,8-1-2,-5 2-3,1 0-9,4-4-7,-4 0-7,4 1-11,-12 23-10</inkml:trace>
  <inkml:trace contextRef="#ctx0" brushRef="#br0" timeOffset="115491.6057">7496 7791 238,'0'0'25,"4"7"2,-4 5-1,0 1 3,12-2 0,-3 5 2,-1 0 1,0-2 0,4 5-4,1 5-4,-1-1-3,-4-3-2,4 6 0,5-2-3,-5 3 2,8-2-1,-7 5-2,-1-3-3,4 7 0,-7 1-2,7 6 0,-8-1-2,4 9 0,-7 0 0,-1 5-2,-4 5 3,0-3-1,-4-2-2,-1-2-1,-7-1 0,4 2-2,-4-4 0,-1-3-2,1-3 0,-4 0 0,3 0 0,1-10-1,-4 4-4,4-7-5,-5 3-5,1-4-5,-1 1-5,5-6-9,-8-2-13,-1-7-19,-65 40-17</inkml:trace>
  <inkml:trace contextRef="#ctx0" brushRef="#br0" timeOffset="118815.7959">9961 3747 177,'0'0'21,"0"0"-1,4 0-3,-4 0 3,0 0-4,0 0 3,0 0-1,0 0 0,0 0-2,0 0 0,0 0-2,0 0 0,0 3 1,0-3-1,0 0 2,0 3-2,4-1 3,0 4-1,-4 4-2,4 3-2,-4 1-2,0-1-2,0 6 0,0 1 0,4-1-3,-4-1 1,4 7-2,-4 2 1,4 0-3,-4 5 2,4 2-1,-4-4-2,5 3 1,-5-3-1,0 4 1,0 1-2,0-2 3,4-3-3,-4 1 0,0-1 1,0 3 0,0-1-3,0 1 4,0 7 0,0-7 0,0 10-1,0-3 4,0-3-3,0-1 1,0 4-1,0-3 1,4 2-1,-4-2 0,4 1 0,0-5 0,-4 7-1,4-3 0,-4-4 1,4-3-1,0 7 0,-4-1-1,0-2 1,0 1 0,0 1 0,4 4 0,-4-3 1,0-1-1,0 1 1,0-1 0,0 4-1,0-3 0,0-1 0,4 1 1,0-1 1,5-4 0,-9-2-2,4 1 2,0 2-2,0 0 2,0-1-2,0-2 0,0 4 1,0-1-2,-4-3 1,0 5-1,0-1 0,0-4 0,0 0 0,4 3 0,-4 4 0,0-5 1,5-2-2,-1 13 3,0 0-1,-4-7-1,0 4 1,0 0 0,0 0-1,0-4 0,0 4 0,0 0 2,4-4-1,0 1-1,-4-4 1,0 4-1,4 3 0,-4-4 2,4 7-1,0 0 0,-4 0 0,0-3 0,4 3 0,0-1 1,0 1 1,-4 4-1,5-5 0,-5 1 1,4-3-2,-4 3 0,4-3-1,0 1 2,-4 0-2,0-4 1,0 4-1,0-3 1,0 5-1,0-3 0,0 1 0,0 6 0,0-1 0,0 0 0,0-3 0,0 0 2,0 0-2,0-1 1,0 1 0,0-3-1,0 3 0,0 0 0,0-3-1,0-1 2,-4-2 1,0 0 0,4-1 0,0 4-2,0 0 1,-4-1 1,4 4-1,-5 0 2,5 0-2,-4-3 0,4 1 0,0 4 2,-4-5-2,0-2 2,0 1-3,4 4 1,-8-3 0,4-3-1,4 2 1,-4 1-1,0-2 2,0-3-1,-1 8 2,1 3-2,0-3 0,0 0 1,0 3 0,0 0-1,0-3 0,0-3 2,0 3-2,4-7 0,0 1 0,-4 0 1,-1-4-1,5-3 1,0 5 1,0-5-2,-4 1 2,0-1-1,4-5 0,-4 2-1,0 0 1,4-4-1,-4 0 0,4 1 0,-4 2 2,0-6-3,0 3 0,0-6 2,0-1-1,4 5-1,-5-5 0,5-4 0,-4-4 0,4-1 1,0-1-1,-4 0 0,4 4 0,-4-7 0,0 0 0,4-3 0,0 2 0,-4-2 0,4 0-1,-4 0 2,0 0-1,-4 0 0,3 0 0,-3 0 0,0 0 0,4 0 0,-4 0 0,-4 0 0,-1 0 0,-3 0-1,4 0 2,-5 3-1,-3 6 0,-1-2 0,-3 2 0,3 1 0,-3-2 0,-5 5 0,0-1-1,5-1 1,-9 2 0,-4 0 1,4 0 0,1-2 0,-1 1 0,-4 1 0,0-2 0,0 2 0,-4-7 0,5 4 1,-1-1 0,-4-1 0,0-1 0,-4-1 0,0 0-1,0 1 1,0-2-2,0 1 2,0 0 0,0 1-1,-4-1 2,4-3-1,-5 2 0,5 1-1,-4 1 0,-4-4 0,0 3 0,0-3 0,-1 1 1,-3-4-1,4 0-1,0 0 2,-5 0-2,1 0 0,4 0 2,-5 0 1,1 0-3,-4 0 2,-1 0 0,1 0-1,-9 0 1,9 3-2,-5 0 1,5 0 0,0-3 0,-5 3 0,5 0-1,-5-3 1,5 2-2,-9-2 2,5 3-1,-1-3 2,5 0-2,-1 3 2,-3-3 0,-1 4-2,5-4 1,-5 3 1,1 0 0,-9 0 0,5 0-1,3 1 0,-4-4 0,5 3 0,-1 0 0,-3 0 1,-5 2-2,0-2 0,-3-3 1,3 3 0,0 4-1,5-4-1,-5-3 2,9 3-1,-9-3 0,0 0 0,-4 0 0,5 0-1,-1 0 2,8 0-1,-7 0 0,3 0 1,5 0 0,-9 0 0,0 0 1,1 0-1,3 0 1,-4 0-2,5-3 1,3 3 0,1-3 0,3-4-1,-7 4 2,-1 0-2,0 0 0,1 1 1,-5-1 0,9 0-1,-1-4 0,1 1 0,-1 0 0,1-1 1,-1 4-1,5 3 1,-9-5-1,1 2 0,7 0-1,1 0 2,3 3-2,1 0 1,0 0 1,-1 0-1,-3 0 0,0 0 0,-1 3 0,1-3 0,4 3 0,-5-3 0,5 3 0,8 0 0,0-1 0,-5-2 0,5 0 2,0 3-2,-4 0 2,8-3-2,-4 4 0,-5 2 0,9-3 0,-4-3 0,4 7 2,-4-4-2,8 0 1,0 0-2,0-1 3,4 4-1,1-6 0,-5 0-1,4 3 0,0-3 0,4 3 0,0-3 1,-3 0-1,-1 0-1,0 0 1,4-3 0,5 3 0,-5-3 0,4 3 0,0 0 0,1 0 0,3 0 0,1 0 1,-1 0-1,1 0 0,-1 0-1,0 0 2,5 0-1,-1 0-1,1 3 1,-5-3 0,5 0-1,0 0 2,-1 0-1,1 0 0,-5 0 0,9 0 0,-1 3 0,-3 1 0,3-1 0,5-3 1,0 3-2,0 0 0,3-3-2,-3 0-4,12 0-2,-8 0-3,8 0-5,0 0-5,-4 0-4,4 0-6,0-6-3,4 6-9,-4-7-12,4 1-15</inkml:trace>
  <inkml:trace contextRef="#ctx0" brushRef="#br0" timeOffset="125661.1874">11316 5019 349,'0'0'23,"0"0"0,4 0 1,-4 0 0,0 0 0,8 0-4,0 0-2,5-3-6,-9-10-1,4 2-3,-4-2-2,8 4 1,-8-1-1,9 0-1,-9-1 0,4-1-2,-4-1-1,0 2 1,-4 1 0,4-2-3,-4 2 0,-4 2 2,4-1-1,0 2-1,-4 1 0,-8 1 1,3 0-2,1 5 1,0 0 0,0 0 0,-4 5 0,8-3 0,-5 4 0,5 4-2,-4-1 2,0 2 5,0 5-2,0 0 1,3-2 1,1 2 0,-4 2-1,8 1 1,0-3 0,0 4 0,0-1 0,0 2 0,0-2-3,0-5 2,4 2-3,4 0 0,-3-1 1,-1-3-1,8-2 0,-4-2 0,0-2-2,5-3-2,-1 0-4,4 4-4,-8-7-2,5 0-7,-5-3-8,0-1-11,4-5-10,-3 3-6</inkml:trace>
  <inkml:trace contextRef="#ctx0" brushRef="#br0" timeOffset="126019.2079">11611 4394 395,'0'0'41,"0"0"-7,0 0-2,0 0-6,0 3 0,4-3-4,0 0-4,4 10-3,4 3-1,5-7-2,-5 5-1,0-1-1,0-4-2,1 7-1,-1-2-2,4-2-2,-7 1-1,3 3-1,-4-6 0,0 6 1,5-3 0,-5 1-2,0-2 0,0 4-4,0 0-3,-4-7-2,5-1-6,-1 1-2,-4-6-3,0 4-1,0 2-7,-4-6-6,4 0-8,-4 0-5,0 0-5</inkml:trace>
  <inkml:trace contextRef="#ctx0" brushRef="#br0" timeOffset="126271.2223">11836 4380 222,'0'0'27,"0"3"-3,0-3 1,0 3-1,0 11-1,-13 2 1,5 2-5,-8 4-3,4-1 0,-1 1-3,1 2-4,0 3 0,-1-2-4,1-1 0,0-2-1,4-4-1,0 1-4,-1-2-6,1-4-5,0-3-12,4-1-4,0-4-7,0 1-9</inkml:trace>
  <inkml:trace contextRef="#ctx0" brushRef="#br0" timeOffset="126717.2478">12147 4181 251,'0'0'16,"4"0"-4,-4 0-1,0 0-1,0 0-2,-4 6 1,-4 6 3,-1 3 0,1 0 3,-4-3 1,8 4 1,-12-3 1,7-2 2,5 5 0,-4 2 0,0 1 2,-4 1-3,8 3-4,-9-6 1,5 5-2,4-1-4,0 4 2,-4 2-3,-1 4 1,5 5 0,-4 1-2,4 6 1,-4-4-2,4 4-1,4 3 1,-4 1-1,0-4-1,4-1-2,0-2 1,-4 0 1,-1-7-2,5 7 1,0-3 1,0-4-1,0-1-1,0-5 1,5-3-2,-1 3 0,4-2-2,0-1-4,0-2-3,0-1-2,1-2-3,3-5-2,-4 2-2,4-3-3,1-5-7,-1-2-5,4 1-8,-3-4-6,3-3-4,33-13-9</inkml:trace>
  <inkml:trace contextRef="#ctx0" brushRef="#br0" timeOffset="127231.2772">12417 4903 330,'4'-3'39,"-4"3"-7,0 0-5,4-4-4,-4 4-2,4 0-1,-4 0-2,4 0-5,-4 4 0,0-1-2,5 3-1,-1 2-2,-4 5-1,0 0 0,0 4-1,0 2-1,4-1-1,-4 4-2,4-5 1,-4 2-2,4 2 0,-4-2 0,4-5-1,0 2 0,4-3 0,0-3 0,5-2 2,-5-5-2,4 0 0,-4-3 0,5 0 0,-1-3-1,0 0 0,5-2 1,-5-5 0,0 1 0,0-7 0,5 5 0,-5-5 0,-4 3 0,1-1 2,3 1-1,-4-3 1,0 5 1,-4-5 2,0 5 2,0-2-1,1 4 0,3 2-2,-4 1 2,4 3-1,-8 0-2,0 3 0,4 0 0,-4 0-1,0 0 0,0 3 0,4 0-1,-4 0 0,4 10 0,-4 0-1,0-2 0,0 1 0,0 1 0,0 2-3,-4-3-4,4 1 0,0-2-6,-4-1-1,4-1-3,4 1-4,-4-1-4,0-4-6,0-2-9,0 0-4,0-3-4,0 4-8</inkml:trace>
  <inkml:trace contextRef="#ctx0" brushRef="#br0" timeOffset="127511.2932">13179 4652 406,'0'0'37,"0"3"-4,4 0-2,0 0-4,0 8-7,-4-1-3,0 6-4,4-4-2,0 6-2,0 1-4,0-2 0,-4 6-2,4 1 1,-4 1-1,4 2-3,-4-3-2,0-2-7,0 2-2,-4-3-3,4-2-7,0 3-9,-8-1-8,0-5-3,0-2-4,0 2-5</inkml:trace>
  <inkml:trace contextRef="#ctx0" brushRef="#br0" timeOffset="127730.3058">13048 4884 436,'0'-3'42,"0"-1"-9,0 4-4,4-3-3,-4 3-5,4 0-5,8-3-4,0 1-3,5-4-2,-5 0-3,8-1-4,-3 1-3,3 0-3,5-2-4,-5 1 0,1-5-10,3 5-8,-7-2-13,-5 1-11,0-2-5</inkml:trace>
  <inkml:trace contextRef="#ctx0" brushRef="#br0" timeOffset="128157.3302">13527 4496 381,'8'0'32,"0"-3"-2,4 3-2,0 0-1,5-4-3,-5 4-6,5 0-4,-5 0-2,4 0-2,1 0-3,-5 0 1,0 0 0,0 4-2,1 2-3,-9 0 0,8 5-1,-8-4 0,0 6-1,0-1 0,0-4 0,1 8 0,-5 3 1,0-4-2,-5 7 0,5-5 1,0 6 0,-8-3-1,0-1 0,0 2-1,0 1 2,-5 2-1,1-3-1,8 1 0,-8-1 4,4-2-1,-5-2 1,5 2 2,0-3-1,4 2 2,-4-2-3,-1-2 3,9 2-3,-4 0 1,0-2-2,4 2 0,0-3 0,0-5 0,4-2-1,0 3 1,5-2-1,-1-1-1,4-4 0,-4 1 0,5-3 0,3 0-3,0-3-3,1 1-4,-5-1-5,0-3-4,1-1-6,-5-2-9,4-1-12,-4 5-8,21-14-10</inkml:trace>
  <inkml:trace contextRef="#ctx0" brushRef="#br0" timeOffset="128603.3557">14030 4854 295,'0'0'32,"0"0"-10,0 3-4,0 0-3,-4 3 4,4 9 0,-8 0-5,4 1-1,0-1-4,-5 1-3,1-5 0,8 5 2,0-4 0,0 3-1,0-9 1,4 0 0,0 4-4,-4-4 1,5-3-1,3 1-1,0-3-1,0 2 1,-4-3-3,4 0 1,-4 0 0,5 0 0,-1 0-1,0-3 0,-4 2-1,4-12 2,1 3 2,-5 1 2,4 1 1,-4-2 2,4 1 1,-4-1 1,0 1 1,0 1-3,5-2 3,-5 1-1,-4 5 0,4 4-3,0-3-2,-4 3 0,4 0 2,0 0-2,-4 3-1,8 1 0,-4 2-2,-4 7 1,4-5-2,0 1-1,1 4 0,-1 0-2,0-2-4,-4-2-1,0 1-3,4-1-3,-4-1-3,4-1-3,-4 2-5,0-2-4,0-1-7,0-3-10,0-3-2,0 0-5</inkml:trace>
  <inkml:trace contextRef="#ctx0" brushRef="#br0" timeOffset="128896.3725">14521 4389 418,'-4'0'34,"4"-3"-5,0 3 1,0 0-7,0 0-1,0 0-3,0 8-5,0 2-1,-12 6-3,8 1 0,-4 2-4,-5 2-2,5 1 0,-4-1-4,4-5-5,4 4-4,-4 2-6,-1-7-6,1-9-8,4 4-13,4-4-10</inkml:trace>
  <inkml:trace contextRef="#ctx0" brushRef="#br0" timeOffset="129517.408">14988 4472 260,'0'-3'40,"0"0"-1,0 3-4,4 0-3,-4-4-2,0 4-2,0 0-2,0 0-3,0 0-2,0 0-3,0 4-4,0 7 1,0 1-2,0 8-2,0-6-2,0 5 0,0 2-3,0 9-2,-4-2-1,-4-4-1,0 6-1,4 5 0,0-4-3,-1-1-6,1 0-3,0-1-2,0-5-3,0-4-6,0-4-6,4 0-6,-4-5-8,4-5-6,-12 14-8</inkml:trace>
  <inkml:trace contextRef="#ctx0" brushRef="#br0" timeOffset="129765.4222">14824 4715 369,'0'0'36,"0"-3"-2,0 3 1,0 0-4,9 3-4,-1-3-6,-4 0-4,8 0-1,0 0-3,5 3-4,-5-3-2,4 0 0,1 0-3,-1-3-1,-4 3 0,5-3-5,-5 3-4,0-2-5,1-1 0,-1 3-4,-4-3-5,0 3-5,5 0-4,-9 0-7,4 0-6,0 0-3,0 0-3</inkml:trace>
  <inkml:trace contextRef="#ctx0" brushRef="#br0" timeOffset="130357.456">15406 4725 258,'-4'0'35,"4"0"-8,0 0-3,0 0-1,0 0-4,0 3-1,0-3 1,-4 9-2,4 1 3,0-2 1,-5 5 0,5-1-3,-8 3-4,4 1-3,0-1-1,4 0-2,-4 1-3,4-2-2,0 5 2,0-3-3,0-2 1,0 2-2,4-3 0,0-2 0,4-1 0,1-1-2,-1 1 1,0-4 1,4-4 0,0-2-1,-3 0 0,-1 0 0,4 0 0,0-2 0,1-4 0,-1-7 0,0 3 0,1 1 2,-5 1 0,0-2 1,0 1 4,0 2-1,-4 4 0,0-3 1,1 4 1,-5 2-1,4-3-4,-4 3 2,0 0-1,0 0-2,0 3 1,0 5-2,0 2 0,4-1 0,-4 2-3,0 2-3,0 0-4,0-7-1,0 4-5,0-2-2,0-2-1,0 4-5,0-7-4,0 0-8,0-3-3,4 0-3,0 0-3,4-6-6</inkml:trace>
  <inkml:trace contextRef="#ctx0" brushRef="#br0" timeOffset="130632.4718">15950 4348 354,'0'0'32,"0"0"-5,0 0 0,0 3 5,0-3-3,0 3-6,0 4-4,0-1-6,0 0-3,0 7-1,0-5-4,-4 2-1,4-1 0,-8 1-2,4-4-1,-4-1-2,4 4-6,-1 1-4,5-1-3,-8-5-7,4 2-5,0-1-1,4-2-3,0 0-4,4 0 0,-4-3-1,4 0-8</inkml:trace>
  <inkml:trace contextRef="#ctx0" brushRef="#br0" timeOffset="130825.4828">16073 4346 258,'0'0'37,"0"0"-1,0 0-1,0 2-1,0 11-1,-8-4-4,4-2-5,0 2-6,-5-1-6,5 5-3,-4-4-2,4 4-2,-4-5-2,0-2-3,4 7-7,0-10-5,-1 7-10,5-10-8,0 3-6,0-1-6,0-2-5</inkml:trace>
  <inkml:trace contextRef="#ctx0" brushRef="#br0" timeOffset="131254.5073">16286 4009 381,'0'0'40,"4"4"-4,0 2-2,0 7-3,4 1-4,1 5-4,-1 2-2,0 1-2,4-1-3,0 2 1,5 6-3,-9 1 1,4 0 2,1 5-4,-1 2 3,-4 1-4,4 2-1,-3 1-1,-5 4-2,0 4 1,0 0-2,4 1 1,-4-3-2,-4 3-2,0 2 1,0-3-3,-4-3 1,0-3-1,-8-5-2,-1 1 2,1-3-2,-4-2-1,-1-1-5,-3-3-2,-1-1-6,1-12-2,-1 6-6,5-6-5,0-1-6,3-2-11,1-7-14,4-4-19</inkml:trace>
  <inkml:trace contextRef="#ctx0" brushRef="#br0" timeOffset="131820.5397">17031 4609 388,'0'0'43,"0"3"-4,0-3-2,0 0-5,0 0-7,0 3-2,8-3-4,-8 3-1,12-3-6,9 0-2,-1-3-2,-3 3-2,-1-3-3,1 3-5,-5 0-4,0 0-6,-4 0-3,5 0-4,3 0-4,0-3-9,1 0-7,3 3-9,1-7-6</inkml:trace>
  <inkml:trace contextRef="#ctx0" brushRef="#br0" timeOffset="134748.7072">17817 4661 366,'0'-6'29,"0"-1"-8,0 7-2,0 0-4,0 0-3,-4 4 1,0-4-1,4 3 3,-4 10 1,4 1 1,-4 2-1,4 1-3,0 2-1,-4 2-5,4-2 0,0 2-1,-5 1 0,5-3-4,0 2 0,5-1 0,-1-1-1,4-3 0,-4-1 0,4-3-1,4-2 0,1-9 2,-1-1-2,0 0 0,1 0 0,-1-1 0,4-5 0,-4-4 0,1-3 0,-1-1 0,4-2 0,-3-3 0,-1 2 0,0 1 0,-4 1 1,1-4 0,-1 3 2,0 2 2,0 1 0,0 2 1,-3 2 0,-1-1 1,-4 7-2,0 3 0,4 0 0,-4 6 0,4 1-2,-4-1-1,-4 11-1,4 6 1,-4-3 0,4-1-1,-4 2-3,4-5-4,-5-2-4,5 2-1,-4 0-4,4-2-4,0-1-4,0-3-6,0-2-10,0-2-7,0 0-8</inkml:trace>
  <inkml:trace contextRef="#ctx0" brushRef="#br0" timeOffset="135205.7333">18304 4774 397,'4'0'42,"-4"0"-6,4-3-7,5 3-8,-5 0-3,0 0-4,4 0-3,0 0-1,0-3-2,1-4-4,3 1 4,-4-5-3,4-2 0,1 0-1,-5 2 2,0 2-2,0-4 0,0-4-1,1 4-3,-9-3 3,0 2-1,4-2-1,-4 3 1,0 2-1,0 1 0,0-6 0,0 13 1,0-5-2,-4 2-1,4 3 2,-5 0 1,-3-1-1,0 4 0,0 0-2,-4 4 1,7-1 2,-7 6 0,4 9 3,-4-2 1,4 1-1,-5 9 1,5-3-1,0 1 0,0 5 1,4-2-2,-5 0-1,1 5 1,4-8-3,4 3 1,0-2 0,0-7-1,0 1-1,4-5-2,0-1-1,5-7 0,3 4-2,0-7-2,0-3-1,5 0-3,-1 0-2,0-3-5,1-1-6,-5-5-6,0-1-6,1 4-1,3-2-13,29-21-12</inkml:trace>
  <inkml:trace contextRef="#ctx0" brushRef="#br0" timeOffset="135552.7532">18697 4241 366,'0'-3'35,"0"0"-2,8 3-2,-3 0 1,-1 0-4,4 3-4,0 0-4,0 4-3,0 2-1,1 1-2,3-5-1,-4 4-2,4-2 1,1 2-4,-1 1-2,4-2-3,-3 4 2,-1-2-3,0 1 0,0-1 0,1 2-2,-1 1 1,0-5 0,-4 1-3,1 1-5,-1 0-2,0 2-3,-4-4-2,0 2 0,-4-4-3,4-3-6,-4 7-5,0-10-7,0 0-4,0 0-6,0 0-3</inkml:trace>
  <inkml:trace contextRef="#ctx0" brushRef="#br0" timeOffset="135805.7676">18914 4202 345,'-4'0'39,"-4"0"3,4 3-3,-4 6-6,-1 6-4,1 1-10,4 0-4,-8-1-3,0 3-2,3-2-4,-3 1-1,0-1-1,0-1-1,-1 4-2,5-5-2,-4 2-7,4-3-2,4-1-5,-9-1-5,5 5-6,0-1-3,0-6-4,4 4-4,-5 1-4,9-1-1</inkml:trace>
  <inkml:trace contextRef="#ctx0" brushRef="#br0" timeOffset="136162.7881">19508 4432 363,'0'0'36,"0"0"-6,0 0-2,4 0-2,0 0-3,4 0-8,5 0-2,-1 0-4,0 0-3,4 0-1,1-3 0,-1 3-2,-3-3 0,3 3-2,0 0-2,1-6-5,-5 2-12,-4-2-10,4 3-8,-8 0-6,5 3-5</inkml:trace>
  <inkml:trace contextRef="#ctx0" brushRef="#br0" timeOffset="136353.799">19528 4609 291,'-4'0'27,"4"3"1,0 3 1,4-3-3,-4 1-4,4-1-5,5-3-4,3 3-3,0-3-2,0-3-2,9 0-1,-9 3-3,5-7 0,-1 1-7,-4-4-10,5 1-12,3-2-8,-8 1-8</inkml:trace>
  <inkml:trace contextRef="#ctx0" brushRef="#br0" timeOffset="136914.8311">20400 4416 322,'0'-6'29,"9"-4"-3,-9 4 1,0 1-3,4-4-5,0-7-2,-4 3 0,0 2-2,-4 1-2,4-2-1,0 4-2,0-5-1,0 0-1,0 1 0,0 4-2,-9-5-1,5 3-2,-4-2-1,4 4-1,-4-2 2,0 1-1,0 2-1,-5 3 0,5-3 1,-8 4-1,7 3-1,-11 0 1,8 0 0,-9 6 2,1 2-1,-1 8 1,-3 2 0,-1 4 1,1 5-2,-5 5 0,0 4 2,-3 4-2,7 6-1,-4-4 1,5 10-2,7-3 0,5-3 0,8-6 0,4 0 0,4-10 0,4-6 0,5-5 1,3-6 2,9-5 3,-1-8 1,9 0 1,-4-8 2,7-8 2,-3-5 0,0-4-2,0-5 2,-1-1-2,1-2 2,-4-5-3,-9 1 0,1 4-1,-1-1-3,-8-2 1,-3 3-3,-1-1-1,-12 6 0,0 0-1,-5 8 0,-3 1-4,0 6-6,-4 2-4,3 1-6,1 7-3,-4 0-5,3 3-9,-7 0-9,8 6-14,-9 1-9</inkml:trace>
  <inkml:trace contextRef="#ctx0" brushRef="#br0" timeOffset="148475.4923">12593 6480 273,'0'0'43,"0"0"-8,0 0 3,0 0 0,0 0-4,4 0-8,-4 0-3,4 0-8,-4 3 0,8-3-3,1 3-2,-1-3 4,4 0-5,-4 0 1,5-3 0,-1 0-3,0-4-1,-4 0 0,5-3-2,-1 0-1,-4 4 0,0-3-2,1 1 1,-1-2-1,0 1-1,-4-1 1,0 2 0,0-2-2,-4-2 2,0 2-2,4 1 0,-4-2 1,-4 1 0,4 0 0,-4 3-1,-4-6 0,-4 3-1,-1 4 1,1 1 1,4 2 0,-4 0-1,-1 3 1,1 0 0,-4 3-1,3 0 0,5 8 2,-4 2 0,0 0-2,-1 1 0,5-1 2,0-2 0,0 5 1,0 3 1,3 2 0,-3 1 4,8 2-2,0-1 0,0 0 1,0 1-2,0-2-1,8-2-1,-3 0-2,-1-3 2,8 2-2,-8-5 2,4 2-2,0-3 0,1-3 1,-1-6-2,4 3-3,-4-1-2,9-6-3,-9 3-1,0-3-4,4 0-3,1-3-3,-1 0-9,0 3-9,0-10-12,1 7-9</inkml:trace>
  <inkml:trace contextRef="#ctx0" brushRef="#br0" timeOffset="148940.5189">12933 5927 372,'0'-4'29,"4"4"-4,-4 0-1,0 0 1,0 0-2,0 0-2,4 0-2,0 0-4,4 0-1,1 4 0,-5-1-1,4 6 0,0 2-5,4-1 2,-3 0-1,3-1-1,0 1-3,0-4 0,5 2-1,-1 5-3,-4 1 2,1-1-2,-1-1 1,-4-1-3,4 2-3,-3-3 0,-1 2-1,-4-5-2,0 1-1,0-2-2,0 0-1,4 1 0,-8-4 0,9-3 0,-5 3-4,-4 0-2,4-3-6,-4 4-5,4-4-4,-4-4 1,0-2-3,0-4 1,0 1 0,0 6-1,-21-5-6</inkml:trace>
  <inkml:trace contextRef="#ctx0" brushRef="#br0" timeOffset="149198.5337">13158 5914 210,'0'0'33,"0"-2"-3,0 2-2,0 0-2,-4 0-3,0 0 0,0 2-1,0 1-1,0 3 0,4 4 3,-9 3-2,9-2 0,-12-2-6,4 4 0,4-3-2,-4 1-5,-1 1-2,-3 1-1,4 1-1,-4 2-1,-1-1-2,5 4-1,0 0-2,0-8-2,0 2-6,0-1-1,3 0-7,-3-3-8,4-6-10,0 7-8,4-10-10</inkml:trace>
  <inkml:trace contextRef="#ctx0" brushRef="#br0" timeOffset="150040.5818">13629 5585 161,'0'0'16,"0"0"1,0 0-1,0 0-1,0 0-2,0 0 1,0 0-2,0 0 1,0 3 3,0-3-3,0 0 6,0 5-4,-4 1 2,4 0 0,0 1 1,-4-1-3,0 1 1,-5 0 0,5 3 3,-4 0-1,4 2-2,-4-1-2,0 2-4,-1 0 2,-3-2-4,4 5-1,-4 0 2,4-2-3,-5 2 0,5-2 0,-4 5 0,0 0 1,3 2 0,1 1-1,-4 2 0,0 3 0,-1 3-1,9 5 3,-4-4 0,0 5-2,4 7-1,-4 3 0,3 0-1,1-4 2,4 2-2,0 1 0,0 1 1,0 0-1,0-3-1,9 0-2,-1-4-1,0 1 0,8-3 2,-8-1-2,5-2 2,-1-7-2,0 1 0,1-1 1,3-8 0,-4 5-3,1-5 1,-1-4-3,0 1-2,-8-7-3,8 5-3,-3-4-2,-1-4-5,-4 1-5,-4-7-9,0 3-12,4 0-13</inkml:trace>
  <inkml:trace contextRef="#ctx0" brushRef="#br0" timeOffset="152958.7487">13895 6073 177,'0'0'24,"0"0"5,0 0-1,0 0 1,0 0 0,0-7 0,0 7 1,-4 0 0,4 0-2,0-4 1,0 4-4,0 0-1,0 0-6,0 0-1,0-7-3,-4 7-1,4 0-2,0 0-2,0 0-3,-4 0-1,4 0-2,-4 0 0,4 10-2,-4 4 1,-1-1-1,1 3 0,4-2 0,0 12 0,0-6 0,0 7-1,0-1 0,0-2 0,0-2 0,0-2 0,9 3 0,-5-6-1,4-1 2,-4-2-2,12-1 0,-8-3 2,5-7 0,-5 0-1,0-3-1,0 0 2,1 0-1,3-3 0,-8-4 0,12-5 0,-8-4 0,5 5-1,-5-5 0,4 5 1,-4-5 0,5 3 0,-5-1-2,-4-2 3,4 3 0,-4 2 0,0 2 1,0-1 2,1 4-1,-1 2 0,-4 1 2,0 3-1,0 0-2,0 3 2,0-3-1,4 4-1,-4 8 1,0 3-2,4 1-1,-4-1 1,0 0 0,0 1 0,0 0-2,0-2-1,4-1-4,-4-2-3,8-2-2,-8 4-3,4-7 0,-4 4-3,8-4-5,-4-3-2,5-3-8,-5 0-9,8 0-6,-4-3-6</inkml:trace>
  <inkml:trace contextRef="#ctx0" brushRef="#br0" timeOffset="153279.7671">14448 5718 304,'0'0'41,"0"-3"-3,0 3-1,0 0-6,0 0-5,0 0-4,0 0-3,0 0-3,-4 0-3,4 7 0,-4-1-2,-1 0 1,1 7-5,0-2-1,-4 2-1,4-4-2,0-1 1,-4 8-3,4-3 0,-1-4-1,-3-1 0,4-1-2,0 2-4,0-6-3,4 1-2,-4-1-5,4 0-5,0 0-7,0-3-6,0 0-4,0 0-3,4 0-1,8-16-7</inkml:trace>
  <inkml:trace contextRef="#ctx0" brushRef="#br0" timeOffset="153491.7792">14513 5731 251,'0'0'25,"0"0"0,0 0 1,0 0 1,-4 3-1,4-3-1,0 0-3,0 7-4,0-1-3,0-1-4,0 7-1,0-2-3,-4 0-2,0-6-1,4 6 0,-8-1-2,0-2 0,3-1-2,1 0 0,0 1-7,4-6-9,0 3-11,0 2-9,0-3-11</inkml:trace>
  <inkml:trace contextRef="#ctx0" brushRef="#br0" timeOffset="154213.8205">14914 5930 173,'5'0'28,"-5"-3"-1,0 3 3,0 0-1,0-4-3,4 1 3,0 3-1,-4 0 5,4 0-2,-4 3-1,0-3-3,0 4-1,4 2-3,0 3-3,-4 3-4,0 0-2,0 4-2,0-1-3,0 7-2,-4 2-1,0-2-4,0 2 1,0 1-2,0 5 1,-1 1 0,1-4-4,0-2-4,4-1-2,-4-5-2,4-2-4,0-1-4,0-5-2,4-1-6,-4-4-9,4-2-9,5-4-10</inkml:trace>
  <inkml:trace contextRef="#ctx0" brushRef="#br0" timeOffset="154449.834">14792 6181 388,'0'0'36,"0"0"-4,0 0-3,4 0-4,4 0-5,4 0-4,5 0-3,-5-3-5,8 0 0,-3-1-4,3 1 0,-3-3-2,3 3 0,0 3 0,-7-3-6,3-4-6,0 7-9,-3-1-9,-1-3-5,4 1-5,1 0-8,28-27-11</inkml:trace>
  <inkml:trace contextRef="#ctx0" brushRef="#br0" timeOffset="154977.8642">15258 5853 386,'0'0'37,"0"-3"-8,0 0-9,4 3 3,13 0-4,-1-3-5,1-3-4,-5 6-2,8 0 0,1 0-2,-5 0 2,1 0 0,3 0 1,0 0 0,1 0 1,-5 0-1,1 0-1,-1 0-3,-4 0-1,1 3 0,-5 3-2,4 10 0,-8-2 2,0-1-1,0 3-2,-4-2 0,0 2 1,0-2 0,0 6-1,0 2 0,-4-2 1,0-2-1,-4 1-1,0 2 0,0 1 2,-5 5 0,5-5-1,-4 5 1,4-3 1,-5-2-1,1 2 2,4 2-2,-4-3 0,-1 0 2,1-3-2,0-2 0,4 1-1,-1 0 1,9-1 0,-4-3-1,0 0 0,4 4 2,0-3-2,0-5 2,0 2-2,0-1 1,8-4 1,1 2-1,3-4 0,0-3 1,0-3-2,1 3 0,3-3 0,0 0 0,1 0-1,-1-3 0,1 0 0,-5-3-1,4-1-5,-3 1-2,-1 1-4,-4-1-2,4 0-4,-4-1-3,1 4-7,-5 0-10,0 0-7,0-1-10,4 1-8</inkml:trace>
  <inkml:trace contextRef="#ctx0" brushRef="#br0" timeOffset="155424.8898">15868 6270 335,'0'0'35,"0"-3"-4,0 3-3,0 0-3,0 3 2,0-3 0,0 3-6,-4 5-3,4 2-4,0 2 0,-4-1-3,0 2-1,4 0 0,-4 1-3,4-1 3,0 0-5,0-1 0,0 0-2,0 0-1,4 1 0,-4-5 0,8 1-1,-4-2 0,5-1 0,-1 1 0,0-7-1,4 0 0,-4 0 0,5-4 1,-1-2-1,0-7 0,5 1 0,-5-3 0,0 3 0,0-3 1,1-1 0,-1 0 1,0 2 0,1 1 1,-5 1 2,4 4 1,-4-5-2,-4 7 2,4-1 0,-3 1-1,3 3 0,-4 3-1,0 0-1,-4 3 0,4 0-1,0 3-1,-4 7 1,4 1-1,-4-1 1,0 0-2,0 1-1,0 2-4,4-3-2,-4-2-4,0-1-1,0 2-3,0-2-1,0-2-4,4 1-3,-4-2-8,0-1-4,0-3-6,5-3-2,-1 0-4</inkml:trace>
  <inkml:trace contextRef="#ctx0" brushRef="#br0" timeOffset="155707.906">16487 5737 379,'4'0'30,"-4"4"-1,0-4 2,0 3-1,0 5-2,0-2-7,0 4-4,0-4 0,-4 4-3,-1-3-1,1 3-3,-4 0-1,-4 5-3,4-3-2,-5 0 0,9 1-4,-4-2-4,0-1-6,0 2-4,0-2 0,3-7-7,1 2-4,4 1-6,-4-3-7,0-3-5,4 4-7</inkml:trace>
  <inkml:trace contextRef="#ctx0" brushRef="#br0" timeOffset="156191.9337">16732 5377 352,'0'0'30,"4"0"-3,-4 3 3,0 0 1,0 0-2,8 8-3,-3 5-3,7 2-3,-4 1-1,8 0 1,-3 1-3,3 4-3,-4 2 2,5-2 0,-5 4-1,4-1-1,1 0 0,-1 3-1,-4 2 0,9-2-2,-9 4-1,0-4-1,-3 2-2,3 1-1,-4 1 1,-4 2-3,0 1 0,-4 6 2,0 3-1,0 0-2,-4-2-1,-4 2 0,0-3-1,-4 0 2,-1 0-2,-3-3-1,4-3 0,-5-4 0,-3 0 0,3-4-4,1-2-3,0-5-5,3-1-3,1-2-5,0-5-5,4-4-3,3-1-5,1-2-8,0-4-11,4-3-16,0-10-8</inkml:trace>
  <inkml:trace contextRef="#ctx0" brushRef="#br0" timeOffset="156721.964">17502 5917 325,'0'0'35,"4"0"-4,-4 0-3,0 0-4,4 0-2,4 0-2,4 0-4,-3 0-6,3 0-1,-4 0-2,4 0-3,1 0 0,-5 0-1,4 0-1,0 0-2,1 0 0,-5 0-4,0 0-9,0-3-8,-4 3-11,5 0-8,-5-2-6,0 2-6</inkml:trace>
  <inkml:trace contextRef="#ctx0" brushRef="#br0" timeOffset="156952.9772">17526 6098 360,'0'0'34,"0"-3"-5,4 3 1,-4 0-2,5 0-4,7 0-8,-4 0-3,0 0-5,5 0-1,-5 0 0,4 0-3,0 0-2,-4 0 0,1 0 1,3 0-4,4 0-4,-3 0-5,-5 0-9,0-3-3,4 0-8,-4 0-7,5-4-3,-5 1-7</inkml:trace>
  <inkml:trace contextRef="#ctx0" brushRef="#br0" timeOffset="157679.0187">18452 5857 314,'0'-4'21,"4"1"-5,-4 0 0,0-3-2,0 3-1,0-2-3,0-2 0,0 1 2,0 0 0,0-4 4,0 4-2,0-4 1,0 6-1,0-9 2,-4 3-4,4 1-2,-4-2-3,-1 1-1,5 1-1,-4-1 0,0 2-1,4-2 2,0 1-1,0-1 0,0 2 0,0-1-2,0-4 0,-8 7-2,8-1 0,-4 3 0,0-3 1,0 1-2,-4 3 2,3-4-2,-3 4 0,-4 0 2,4 0-1,0 0-1,-5 3 2,1 0-1,4 0 2,-4 6-2,-1 0 1,-3 7 0,0 1 0,-5 2-1,5 3 0,-5 2 2,1 3-2,-1 5 3,1 1-2,-5 0 1,5 3-1,-5 4 0,9 1 1,0 0-2,-1 7 2,9-4 1,4 5-1,-4-9-1,8-1 0,4-4 3,4-5 1,4-5 3,9-7 0,-1-3 1,1-5 0,3-4 0,9-3-1,-8-10-1,7-2 2,-3-9-1,0-1 1,3 1 0,-7-7-1,-1 4 0,5-10 2,-8 2-3,-5 2 0,4 0 0,-7 0-3,-1 0 0,-12-4-2,0 6 0,0 1-1,0 0-1,0 1-1,-4 6 0,-4 0 1,4 6-1,-9-2-4,1 4-3,4-1-2,4 5-2,-4-2-4,3 7-5,-7 0-3,4 0-2,-4 3-2,-1 0-3,1 3-4,0 0-5,4 7-8,-5-1-4,1-1-4,-25 29-5</inkml:trace>
  <inkml:trace contextRef="#ctx0" brushRef="#br0" timeOffset="168335.6282">13645 7801 142,'4'-3'17,"-4"3"1,0 0-1,0-3 6,0-1-4,4 3 3,-4 1 3,0-7 1,0 4 0,5 0 0,-5 3-1,0-3 0,0 0 2,0 0-4,0-1-3,0 1-5,0 3 0,0-3-4,0 3-3,0 0-2,0 0-2,0 0-1,0 0 1,0 3-2,0 4 0,0 8 0,-9 0-2,9 1-1,-4 0 3,4 1-1,-4-1 0,4 1 0,0 2-2,0-1 2,0-2-1,4 0-1,0-2 2,0-1-1,1 0 0,3-2-1,0-2 2,0 1-1,0-4 0,5-1-1,-5-2 2,0-3-1,4 0-1,1-3 2,-1 1-1,-4-7 3,4-1-1,-4-3 1,9 2-1,-5-5-1,0 1-1,1-3 5,-5-1 1,0 1-2,0-1 1,5 2 0,-9 1 0,8 3 1,-4 5-1,-8 2 1,4 3 1,-4 3-3,0 0-1,0 0 1,0 3 0,0 0 0,0 5 1,0 8-1,0 3-2,0 2 0,0-2 0,-4 2-2,4-2 1,0-5-3,0-1-4,0 3-5,-4-5-2,0-2-4,4 1-5,0-4-5,0-3-10,0-3-10,0 2-8</inkml:trace>
  <inkml:trace contextRef="#ctx0" brushRef="#br0" timeOffset="168658.6467">14235 7376 281,'0'-3'36,"0"3"-6,0 0-1,0-3-6,0 3-4,0 0-4,-4 0-1,4 0-6,0 6-2,-8-6 0,3 10-1,5-2 3,-8-2-2,4 1 0,0-1-3,0 4 1,4-6 0,-8 0-3,4 2-4,-5 0-8,9 1-5,-8-4-7,4 6-7,0-2-5,0-7-6,-4 4-6</inkml:trace>
  <inkml:trace contextRef="#ctx0" brushRef="#br0" timeOffset="168890.66">14333 7356 267,'0'0'34,"0"0"-3,0 1 0,0-1 0,0 7-6,0-7-5,0 6-2,0 0-6,-4 1-2,4-1-3,-4 5-2,-4-1-1,4-4-1,0 1 0,-1 1-1,-3 1-2,4 1-6,0-1-8,0-6-6,0 4-9,-4-3-7,8 0-10</inkml:trace>
  <inkml:trace contextRef="#ctx0" brushRef="#br0" timeOffset="169683.7054">14661 7645 247,'-5'0'32,"5"-3"-1,0 3-2,0-3-4,-4 3-5,4 0 1,0 0-5,0 0-1,0 0 2,0 0 1,4 0 4,-4 0 0,9-3-2,-9 3-1,4 0-3,0 0 0,0 0-2,0-2-2,-4 2-1,0-5-2,0 5-1,4 0-1,-4-1-1,-4 1-1,4 0-2,0 0-1,0 0 0,0 0 0,0-4-1,0 4 0,0 0 1,0 0 0,0 0-1,0 0 1,0-3-1,0 3 1,4 0-1,-4 0-1,0 0 0,4-6-1,-4 6 2,0 0-1,0 0 0,4 0 0,0 0 1,1-3-1,-1 3 0,4 0 0,-4 0 1,0 0 0,4 0 0,4 0 0,-3 0 1,3 0 0,0 0 0,0-3 0,5 3-1,-1 0 0,1 0 0,3 0-1,-4-4 2,1 4-2,-1 0-4,-3 0 1,-1 0-5,0 0-3,-4-3-3,0 3-2,-3 0-2,-1 0-3,0 0-4,0 0-8,-4 0-5,0 0-8,4 0-6,-4 0-6</inkml:trace>
  <inkml:trace contextRef="#ctx0" brushRef="#br0" timeOffset="170042.7259">14808 7469 322,'0'-4'30,"-4"4"0,4 0 1,0 0 0,0 0-1,0 5-3,0-5-6,0 7-3,4-1 0,0 4-5,-4-1 0,4 1-5,4-6-1,-4 9-3,1 0 1,-1 1-2,-4-1-1,0 3-1,0-2 1,0 11-3,0-4-3,0-2-3,0-4-3,0-3-3,0 4-9,0-8-7,0 2-5,0-4-6,0 4-7,0-4 0</inkml:trace>
  <inkml:trace contextRef="#ctx0" brushRef="#br0" timeOffset="170564.7557">15160 7284 372,'0'-3'39,"4"3"-7,4-3-4,-4 3-4,5 0-5,3 3 1,-8-3-3,12 3-5,-3 4 0,-9-4-4,4 3 2,4 1 1,-4 0-2,9 0 0,-5-1-3,0 1-2,-3 2 0,-1 1-2,0-2 1,-4 1-2,0 1 1,0 2 0,-4 3-1,0 1-1,0 1 1,-4-4-1,4 4 0,-4 2 0,-8-3 0,4-1 0,-1 7 0,1-5 0,0-1 2,-4 2 0,3 7 0,-3-1 2,0-2 0,0-1 0,8-2-1,-1-2 0,1 3 1,-8-3-2,4 2 1,0-5-1,4 2 0,0 0 0,4-2 0,0-1 0,0 0-2,0-5 2,4 1 0,0 1 1,4-4-2,4 1 1,0-4-1,1 0 0,3 0 0,-4-3-1,1 0 0,3 0-3,-4-3-4,1 3-3,-1-3-2,0 3-5,-4 0-3,1-3-4,-9-1-10,8-5-6,0 3-11,-4-1-7</inkml:trace>
  <inkml:trace contextRef="#ctx0" brushRef="#br0" timeOffset="170984.7798">15680 7694 368,'0'0'45,"0"-3"-7,0 3-7,0 0-4,0 0-5,0 0-2,0 0-5,0 7-2,0 8-3,0 0-3,0 1 0,0-2-2,0 5-2,-4-5-1,4 5 0,0-3 0,0-1 0,0-6 1,0 4-3,4-5 0,4-2 1,0-3 0,1 1-1,-1-4 0,8 0 0,-4 0 0,1 0 0,-1-7 0,0-2 0,1-2 0,-1-2 1,8-1 1,-7 4 1,-5-6 1,4 2-2,0-2 4,-3 3 0,-1 0 2,-4 6 1,0 3-2,0 1-2,4-3-1,-8-1 0,4 4-2,4 3 1,-8 0-2,9 3 1,-9 1-1,0 2-1,0 10 1,0-5 0,0 5-3,0-3-3,0-2-5,4 1-3,-4 1-1,0-5-4,4-2-5,4 1-7,-4-7-10,4 0-9,5 0-4</inkml:trace>
  <inkml:trace contextRef="#ctx0" brushRef="#br0" timeOffset="171258.7954">16364 7122 408,'0'-3'44,"0"3"-7,0 0-5,0 0-5,0 3-7,0-3-5,0 3-4,0 10-3,0-2-1,0 2-3,-4 0 0,-1-1-2,-3-4 2,-4 2-3,8-1-2,-4 1-5,0-2-3,-1 5-6,1-4-6,0-3-8,4 1-6,0-1-7,4 2-1,0 2-3,-8 20-4</inkml:trace>
  <inkml:trace contextRef="#ctx0" brushRef="#br0" timeOffset="171546.8119">16777 7437 394,'4'0'38,"0"0"-3,5 0-5,-5 0-5,4 0-5,0 0-2,0 0-5,4 0-4,-3 0-3,3 0-2,4 0 0,-3 0-1,-1 0-1,0-3-1,5 3-1,-5 0-4,0 0-4,0-3-6,1-2-6,-1 2-5,-4-1-7,0 1-7,1 3-12</inkml:trace>
  <inkml:trace contextRef="#ctx0" brushRef="#br0" timeOffset="171760.8242">16875 7596 354,'0'3'36,"9"-3"-6,-5 0-2,4 0-6,4 0-6,-4-3-5,1 3-2,3 0-4,4 0 0,-3 0-1,3 0-3,0-3-4,-8-1-4,9 3-6,-5-2-5,0 0-7,1-4-7,-1 4-9,17-3-10</inkml:trace>
  <inkml:trace contextRef="#ctx0" brushRef="#br0" timeOffset="172412.8615">17846 7416 240,'0'-6'31,"0"-1"-2,0 1-4,0 1-5,0-1 1,0 0-3,0-4-1,0 4-2,0-2-1,0-3 1,0 3 1,4-2 0,-4 1 0,0-2 1,0-2-3,0 3 0,0-1-1,0-2-4,0 4 0,0-1 1,0 1-4,0 1 0,0-5-1,-4 0 0,0 5-2,0-4 0,-5 2-2,5 1 0,0-1 3,-4 2-4,4-1 4,0 2-2,-4 1 1,-1 0-2,-3 1 0,0 5 2,0 0 0,-5 0 0,1 3-1,4 5 1,-9 8 2,5-2-1,-9 8 1,5-1-1,-1 8 0,-3 1 0,-5 0 0,4 3-2,1 9 0,-1-1 0,1 5-1,3 0 0,5 0 0,4 1 0,3-1 0,9-10 0,0-2-1,4-1 0,5-9 3,7-5 2,5-6 2,-1-9 2,5-4 1,3 0 0,1-4-2,4-12-1,-1-7 4,-3-4-2,4 0 1,0-6 0,-5-4-2,-3-2 0,-5 5-3,1 3-1,-9-3 1,0 1-2,1 3-1,-5-1 0,-4 0-2,0 0 2,-4 4-1,0-1 0,-4 4-1,4 3-4,-4 2-4,0 3-5,-5 5-5,-3 2-4,4 5-6,4 1-5,-8 3-5,-5 3-10,5 4-12,-4 2-6</inkml:trace>
  <inkml:trace contextRef="#ctx0" brushRef="#br0" timeOffset="247760.1711">2289 11112 165,'0'0'18,"0"-3"0,0 0-2,0 3-3,0-3 3,0 3-5,0-2 2,0 2-4,0 0 2,0-3-1,0 3 0,0-3-2,0 0 3,0 3-4,0 0 2,0 0 0,0 0-1,0 0 0,0 0 2,0-3-2,0 3 0,0-4 1,0 4-3,0 0 3,0 0-2,0 0-1,0 0 0,0 0-1,0 0 0,0 0 0,0 0 0,0 0 1,0 0 6,0 4 0,4-4-2,-4 0-2,4 6-2,-4 0 0,4 5 0,0-4 1,0 5 1,0 0-1,0 3-2,4-2 0,-4 2-2,1 4-1,3-4-1,-4 3 0,0-2 0,0 1 1,4-1-1,-4-1-1,0 0 0,5 1 2,-1-5-2,-4 5 1,4 0 0,-4-5-1,0 2 1,4 0-2,-3-5 1,-1 1 0,0 4 0,-4-10 0,4 7 0,-4-9 0,4 6 0,0-1 1,0-6 1,-4 3-4,0-3 1,0 0 2,4 3 1,0 1-1,-4-4 0,0-4 2,0 1 0,4-6 1,0 2 1,-4 3-2,5-9-2,-1 0 3,-4 4-2,8-6 1,-4 3-1,0-3 0,0-1 0,0 0 0,0 5 0,0-5 1,5 4-2,-1-3 1,0 0-1,0 0 0,4-1 0,5 4-1,-5-3 1,-4 3-1,-4 2 1,9 1-1,-1 1 0,-8-2 0,0 4 0,0-1 0,0 4-2,0 0 1,-4 3-3,0 0-1,0-3-1,0 3-4,0-3-4,0 3-4,0 0-10,-4 0-11,4 0-11,0 0-11</inkml:trace>
  <inkml:trace contextRef="#ctx0" brushRef="#br0" timeOffset="248667.223">2976 11182 151,'0'0'20,"0"0"1,0 0 0,0 0-1,0 0 2,0-3-3,4 3 5,-4 0 1,0 0-4,5 0 3,-5 0 2,8 0 1,0 0 2,0 0-3,4 0-5,-8 0-3,9 0-3,-5 0-5,4 0-2,-4 0-1,1 0-2,3-1-2,-4 1 0,0-4-1,5 1-2,-5 0 0,0 3 0,4 0-6,-4-3-1,1 3-4,-1 0-5,-4 3-5,-4-3-6,8 0-6,-8 0-8,4 0-4</inkml:trace>
  <inkml:trace contextRef="#ctx0" brushRef="#br0" timeOffset="248979.2408">2985 11348 198,'0'0'24,"4"0"-3,-4 0 2,0 0-2,0 0 1,4-4 3,4 4 1,-4 0-3,4-1 1,0 1-3,1 1 0,3-1-2,0-1 0,0 1-4,1 0-6,-1-3-1,-4-2-2,9 3-2,-9 2-1,4-3-1,-8 0 0,12 3-6,-7-3-5,-1 3-7,0 0-7,-8 0-6,8 0-10,0 0-4</inkml:trace>
  <inkml:trace contextRef="#ctx0" brushRef="#br0" timeOffset="250299.3163">3603 11135 173,'0'-4'21,"4"4"2,-4 0-4,0-3 3,0 3-6,0 0 0,0 0-4,0 0 0,0 0 0,0 0-4,0 0-2,0 0-1,0 0 2,0 3 5,0-3-2,0 4-2,0-4 2,0 8-2,0 1 3,0-3 0,0 7-2,0 2 4,0 0 1,0 1-2,0 2 2,-4 1-3,0-2 1,4-1-5,0 2-1,0 1-2,4-3 0,0 1-1,-4-1-1,4-2-1,0 2 0,0-3 1,4-11-2,0 4 1,1 0 1,3-2 1,-4-4 2,4-7 0,1 1 0,-1-2 0,-4-5 0,4 4-1,1-3 0,-1 0 1,0-1 0,1-1 1,-1 1 0,0 0-1,0-3 2,-3 2 0,-1-2 0,0 2-1,4 1 0,-4 0 1,1 2 0,-5-1-1,4 2-1,-4-6 1,0 8 1,0-1-1,-4 2-1,0 4 0,0 0-1,0-3-1,0 6-1,0 0 0,0 0-2,0 0 2,0 0-1,0 0-1,0 0 1,0 6-2,0 7 2,0 3-1,0 1 3,0 2-3,-4-5 0,4 9 1,-4-6-2,0 5 1,4-7 0,-4 7 0,0-5 0,4 6-4,0-11-6,0 0-4,-4 0-4,4-2-6,0 1-6,0 2-11,0-10-12,0-3-11</inkml:trace>
  <inkml:trace contextRef="#ctx0" brushRef="#br0" timeOffset="250875.3493">4372 10661 247,'0'-6'33,"0"6"1,0-4-2,0 1 1,0 3-2,0 0 2,0 0-2,0 0-2,0 0-4,-4 0-4,4 0-2,-4 0-4,4 0-2,-8 7-3,8-4-2,-8 1-3,0 9 0,-1 0-3,1-2 1,0 2 0,-4 3-1,4-2-2,-5-1 0,1-1 0,4 3 0,0-3-2,-5 1-2,9-3-5,-4-2-2,0-2-6,4 0-6,0-2-7,0-4-11,4 0-9,-9 0-15</inkml:trace>
  <inkml:trace contextRef="#ctx0" brushRef="#br0" timeOffset="258417.7807">2182 12268 187,'0'-3'23,"0"0"2,0 3 1,-4-2 0,4 2-1,-4-3-2,4 3 2,0 0-2,0-6-1,0 6-1,0-4-3,0-2-1,0 0 1,-4-1-4,4 4 0,4-3-1,-4 6-3,0-5 0,0 5-3,0-3 0,0 0-2,0 3-2,0 0-1,4 3 1,-4 0-2,0 0 2,0 5 2,4 5-1,0 3-1,0-5-1,4 8 0,-3-5-1,-1 5 0,0 4 0,4-3-1,-4-1 0,4-4 0,-4 1 2,5-2-2,-1 5 0,-4-3-1,0-5 1,0 5 0,0-3 0,4-5 0,-8-2 0,4-3 0,0 0 0,-4 0 0,0-3 0,0 0 0,0 0 0,0 0-1,5-3 1,-5-6 0,4-6 0,-4 0 0,4-3 4,-4 2 0,0 0-2,8-1 0,-8-5 1,4 4 0,0 2-3,0 3 0,0-1 2,0 1-1,-4 7 0,4-3 0,1 1-2,-1 4-1,0-5-2,0-1-1,0-1-5,4 5 0,0-4-5,-8 7-6,4-3-10,1-1-11,-1 7-10</inkml:trace>
  <inkml:trace contextRef="#ctx0" brushRef="#br0" timeOffset="258744.7994">2669 11810 276,'0'0'24,"0"3"-1,-8-3 0,8 0-1,0 4-6,0-4-1,-4 4-4,0 3 0,4-1-1,-4 4 1,4-4 1,-4 0 0,0-1 2,0 5-3,-1-1-3,-3 1-1,0-1-4,8 2 0,-8-1 0,0 0-1,4-1-7,-5-1-5,1 2-9,4-1-5,-8 1-4,4-6-3,4 6-3,-1-4-5,-23 15-7</inkml:trace>
  <inkml:trace contextRef="#ctx0" brushRef="#br0" timeOffset="259075.8183">2960 12003 345,'0'0'38,"0"0"-3,0 0-4,0 0-1,0 0-4,0 0-4,0 0-7,0 0 1,0 0-3,12 0-1,-4 0-1,1 0-2,3 0-1,0 0-2,0-4-1,-3 1-2,-1 3-1,4-3-2,-4 3-4,-4-3-5,0 0-3,5 3-3,-5 0-4,0 0-5,0 0-4,0 0-5,0 0-5,0 0-4,0 0-3</inkml:trace>
  <inkml:trace contextRef="#ctx0" brushRef="#br0" timeOffset="259292.8307">2976 12178 271,'0'3'33,"4"0"-1,-4 2 0,0-2-1,0-3-1,9 0-3,3 0-2,-8 0-5,4-3-6,4 3-2,-3-4-6,3-3-1,-4 7-1,4-4-3,-3-2-6,-1 3-11,0 3-10,-4 0-8,8 0-6,-8 0-8,17 9-4</inkml:trace>
  <inkml:trace contextRef="#ctx0" brushRef="#br0" timeOffset="259815.8606">3492 12146 322,'0'0'25,"0"0"0,0 0-1,0 3-2,0-3-4,0 9-2,-8 1-6,8 3-4,-4 1 2,0 5 0,0 2 2,4-5 1,0-2-5,0 2 2,0 1-3,0-1 0,0 3-1,4-1-1,0 1-1,0-5-1,4-1 0,4-4-1,1-2 2,-1-6 1,0-1 0,1 0 1,3-1 1,-4-2-1,5-7 0,-1-6 0,-4-1 3,1-6-2,3 9-1,-4-8 1,0 1 0,1-1 0,-5 4 0,0-1 0,0 2 1,-4-2 0,5 5 0,-5-2 0,4 6 0,0 1 1,-8 5-2,0-4 0,0 5-1,0 3 0,4 0-1,-4 0-2,0 0 1,0 3-1,0-3-1,0 5 1,0 17-2,0-6 2,0 2 0,0 1 1,-4 2-2,4 1 0,0-2 1,0 0-2,0-3-4,0-1-5,0 0 0,0-2-4,0-4-2,-4-1-2,0-4-2,4 1-5,-4-2-5,0-4-6,4 0-6,0 0-5,8-10-10</inkml:trace>
  <inkml:trace contextRef="#ctx0" brushRef="#br0" timeOffset="260133.8788">4114 11801 342,'0'0'35,"0"0"-2,0 0-3,0 0-3,0 0-2,0 0-5,0 0-2,0 0-4,-4 0-2,0 6-4,-4-3 3,4 8-3,-4-1-1,0-1-2,4 1 1,-5-2-3,5 5 0,-4-7-1,4 0-1,0 1 1,-4 2-1,4-4-3,-5 1-3,5 1-5,-4-1-5,8-3-6,-4 1-7,0-1-7,4-3-6,-4 0-4,4 0-2</inkml:trace>
  <inkml:trace contextRef="#ctx0" brushRef="#br0" timeOffset="260355.8915">4241 11798 274,'0'0'46,"0"0"-5,0 0-3,-4 6 0,4-6-6,0 3-5,-8 3-8,4 2-3,0 2-5,-4-1-1,4 1-4,-5-4-2,5-1 0,0 2-2,0 2-2,0-6-8,0 4-8,0-4-6,0 0-9,4 0-9,-4 0-12</inkml:trace>
  <inkml:trace contextRef="#ctx0" brushRef="#br0" timeOffset="262460.0119">4991 10446 118,'0'0'12,"0"-3"2,0 3 3,4-3-1,-4 3-3,0 0 3,0 0-4,0 0 2,4 0-3,-4 0 0,-4 0-1,4 0-3,0 0 2,0 0 1,0 0 0,4 0-2,-4 0-2,0 0 2,0 0-1,0 0-1,0 0 1,0-3 2,0 3 1,0 0 1,0 0-1,0 3 2,0-3-2,0 3-1,0 7 1,0-2 0,0-2 0,0 7 2,0-1-1,0-1 0,0 5-1,0-6-2,0 4 1,0 2-3,0 0-1,0 2 0,0 1 0,0 1 0,0 9 0,0-2-3,0 6 1,0 1-2,0 2 1,-4 4 0,0-3 0,4 2 2,0 1-2,0-3 0,0 6 2,0-1 3,-5 5 0,1 2-1,0-3-2,4 0-1,-4-1 0,0 10-1,4 4 0,0-5-1,0 8 0,0-5 0,-4 2-1,4-5 0,0 2 3,-4-4-3,4-1 1,0-5 0,0 4-2,0-1 3,0 0 0,-4-4 1,4 4 0,-8 0 0,8-3-1,0 4-1,0-4 1,0-2 1,-4-1-2,4 0 1,0-6 1,4-1-1,-4-2-2,0-3 2,0-4-1,0 4 1,0-6-2,0-4 0,0 1 2,0-5-2,4-1 2,-4-1-2,0 1 0,0-4 1,0-2 0,0-2 1,0-2-3,0 0 2,0 1 0,0-4-3,0 0 2,0-1 1,-4 1 0,4 0 0,-4 0-2,-5 0 2,5-3-2,-4 0 1,0 0 1,0 0 0,-5 0-2,5 0 2,-4-3-2,4 3 0,-5 0-1,1 0 1,0-3 1,-4 0-1,3 0 2,-3-5-2,0 5 2,-5-4-2,1 4 0,-5 0 2,5 0-2,-5 0 2,4-1-2,-3 4 1,-1-4 1,1 4-2,-1 0 1,-3-4 0,-1 4 1,4 0-2,-3 0 2,-1 0-2,0 0 2,1 4 1,-5-1 2,0-2 0,5 3 2,-9-1-2,4 3 1,0-3 0,0 0 0,-3-3-1,3 4-1,0-4 0,-4 0 0,5 6 1,-1-6-2,-4 3-1,-4 2-1,0-2 0,-8 3 0,0-6 0,0 4 2,-5-4 0,-3 0-1,4 0 0,0 6 0,-5-3-1,-3-3 2,0 7 3,3-7-2,1 0 0,-5 0 3,5 0-2,-4 0 1,-1 0-1,1-4-1,-5 1 2,1 0-2,-1 0 1,1-4-2,8 4 1,-5-3 0,5 1-1,-5 5 0,1-3-1,0 0 0,-1-7 0,1 4 0,4 3 1,3-5-1,1 1-1,0 1 0,4 3 0,0-7 1,-1 1-2,1 2 2,0 3 0,4 0-3,-4 1 2,4 0 0,4 0 0,-8-3 0,12 2 0,-8 4 1,8-3 0,0-3-2,1 4 0,3 2 1,4-3 1,-4 3-2,5 0 1,-1 0 1,0 0 0,1 0-1,3 0-1,-3 0 2,3 0-1,0 0 0,5 0-1,-1 0 0,1 0-1,4 0-2,3 0-1,1-3-3,4 0-1,-4 0-3,7-1-1,1 1-5,4 0-3,0-3-4,0-1-6,9 3-5,-1-6-10,0 0-11,8 1-12</inkml:trace>
  <inkml:trace contextRef="#ctx0" brushRef="#br0" timeOffset="266602.2488">13690 9055 223,'0'-6'34,"0"6"-4,0 0-8,0 0 0,0-3-2,0 3-2,0 0-3,0 0 4,4 3 4,0 0 0,5 0-1,-5 12-2,0-3-2,0 4 0,0-2-4,4 2-1,0-1-4,-3 7 0,3 2 0,0 1-2,-4-4-4,0 1 2,4 2-2,0-3 0,1 1-2,-5-5-1,0-1 1,0-3 0,4 0 0,-8-5 0,4-2 0,-4 0 1,8-2 1,-3-1 2,-1-3 1,-4 0-1,4-3 0,-4-1-1,0 1 0,8-10 0,-8 2-2,8-5 0,-8-3 0,4 2-2,-4-2 1,0 1 1,8-6-1,-4 2-1,1 3 0,-1 5 0,0-2 1,0 5-2,0-5-3,4 3 0,0 0 1,0-1-3,-3-2 0,-1 5-3,4 2-1,-8-1-2,4 4-2,0-1-6,-4 4-7,0 0-8,8 3-11,-8 0-9</inkml:trace>
  <inkml:trace contextRef="#ctx0" brushRef="#br0" timeOffset="266919.2669">14206 8655 304,'0'-4'27,"0"1"-2,4 0-4,-4 0-1,0 3-6,0 0 2,0 0-5,0 0 1,0 0 0,0 0 3,0 0 0,0 3-1,0-3-4,0 3-2,-4 7-1,4 3-3,-4-2 0,-4-2-3,0 2 2,-1 2-2,1 0 1,4-4-2,-8 6-6,4-3-6,0-2-5,-5-2-5,9 1-7,0-5-4,0-1-10,0 9-7</inkml:trace>
  <inkml:trace contextRef="#ctx0" brushRef="#br0" timeOffset="267358.292">14677 8788 232,'0'0'31,"0"0"0,0 0-5,0-3-2,0 3 2,0 0 1,4 0-1,-4 0-1,4 0-3,4 0 0,-4 0-4,5 3-4,-5 4 1,-4 2-2,0 4-1,4 1 0,-4 2-3,0 5-1,0 1-1,0 2-3,-4 0 0,4 4 0,0-9-3,-8 2 0,3 6 1,1-5-3,0-1-4,-4 1-3,8 2-4,-4-3-5,0 1-4,0-6-7,4-5-7,-4 2-3,0-7-7,-5-3-3</inkml:trace>
  <inkml:trace contextRef="#ctx0" brushRef="#br0" timeOffset="267588.3052">14534 9027 369,'0'-7'39,"0"6"-2,0 1-2,0 0-6,8 0-8,-4 0-4,0 0-4,12 0-3,1 0-3,-5 0-1,9 0-2,-1 0-1,0 0-1,1 0-1,-1 0-4,1-4-2,-1-5-5,1 3-4,-1-1-7,-3 1-9,-1-2-11,-4 2-6,33-4-9</inkml:trace>
  <inkml:trace contextRef="#ctx0" brushRef="#br0" timeOffset="268100.3345">15140 8705 377,'4'0'27,"0"0"-8,0-3-2,4 3-3,-4 0-5,8-3-1,-3 3 0,3-1-2,0 1 1,0 0 3,-3 0 1,3 0 1,0 0-2,0 1-4,1-1 1,-1 0 1,0 3-2,1 7-1,-5-4-1,4 1 1,0 2-3,-8-1 1,1 2-2,-1 2 0,-4 3-1,4-3 2,-4 4-1,0 0 0,0-2 0,-4 9 1,0-9 0,-5 8 0,1-1 0,-4-2 1,0 2 0,-5 1-2,5-8 0,4 5 1,-5-1 1,1 1 2,-4 2 0,4 1 0,3-8-1,-7 5-2,12-5 2,-4-1-1,4 3 0,0-2 1,4-1 0,0 0 1,0-7 1,0 2-2,4 5 1,0-7 0,4 4-1,-4-4-1,4-3-3,9-3 2,-5-3-1,0 3 0,4-3 0,1 3 1,-1-3-5,1 0-1,-1-4-3,-4-2-3,1 2-1,-1 4-3,0 0 0,0 0-5,1-2-5,-1-1-8,-4-1-6,0 1-7,1 3-5,-1 0 1</inkml:trace>
  <inkml:trace contextRef="#ctx0" brushRef="#br0" timeOffset="268558.3607">15721 8847 349,'0'-3'43,"0"0"-5,0-1-7,0 4-3,0 0-4,0 0-1,0 0-5,4 4-2,-4-1-3,4-3-2,4 3 1,5 7-3,-5-3 1,-4 6-1,4 0-2,0 1 0,5-1 1,-9 0-4,4 1 2,4 2-1,-4 0-2,0-2 1,-3-4-2,7 5 0,-8-7-1,0 8 1,4-3 0,5-5 0,-9-2-1,0-2 0,-4 2-1,0-6 1,4 0 1,-4 0 2,4 0 0,0-3 0,-4-7 1,8 4-3,-4-8 0,0-2 0,5-2-2,-1-1 1,8-2 2,-4 2-3,1 2 2,-5 1-1,0 3-1,4-1 1,-3 1 0,-1 4-1,0 1 0,-8 1-3,4 4-3,-4-3-3,4 3-4,-4-1-2,4 1-3,0 0-4,-4 3-3,0 0-4,4 0-8,-4 0-10,0-3-8</inkml:trace>
  <inkml:trace contextRef="#ctx0" brushRef="#br0" timeOffset="268932.3821">16458 8817 273,'-4'0'37,"4"0"-8,0 0-2,4 0-3,-4 0 1,0 3-2,0-3-1,0 3 0,4-1-6,4 1-3,9-3-1,-5 0-3,-4 0-1,4 0-2,-4 0 1,9 0-2,-5 0-2,4-3 0,1 1-1,-5 2-3,0 0-5,-3-3-7,-1 0-6,0-4-10,0 1-7,-4 3-7,-4 0-6</inkml:trace>
  <inkml:trace contextRef="#ctx0" brushRef="#br0" timeOffset="269167.3955">16491 8973 271,'0'0'35,"0"0"0,0 0 1,0 0 1,4 3-1,0-3-6,4 0-4,-8 0-8,4 0-2,4 0-3,-4 6-3,9-6-3,-5 0-1,4 0-2,-4 0-2,9 0-1,-1-3 0,0 0-4,1-7-5,-1 10-5,-4-3-7,1 0-7,3 3-10,-4-3-7,-3-4-5</inkml:trace>
  <inkml:trace contextRef="#ctx0" brushRef="#br0" timeOffset="269885.4366">17363 8645 238,'0'0'22,"4"-3"-2,-4-3 1,0 4-2,0-1-2,4-4 0,0 1-2,0-3-2,-4 2 1,0-2-2,4 1 2,-4-2 0,0-3 2,0 4-1,0 1-1,4-2 1,-4 1 0,0-4-4,0 2-2,0 1 0,0-2-1,-4 4-1,4-5-2,-4 4 1,0-4-2,-4-1 2,4 10-4,-5-8 2,-3-1-1,8 8 0,-4-1-1,-4 3-1,3-4 2,1 7-1,-4-3-2,4 0 0,-5 3 2,1 3-1,-4 0 0,4 0-2,-1 4 2,-3 4-1,-1 5 2,5 4 1,0 3 0,0 1 0,-5 4 1,1 2 2,0 4-3,-1 2 2,5 4-1,-5 0-2,1 3 1,0 0-1,3 3 0,5-3-1,4-7 1,0 1-2,0-4 1,4 1-1,4-7 1,0-2 1,4-1 0,9-2 0,-5-8 0,8-1 1,-3-3 2,-1-7 1,5-3 1,7-3-2,-3-7 3,-1-6-2,5-8 2,0-1-1,-5 8 0,5-7 0,-4-5 0,-1 2 1,-3-3-2,-5-4 1,-4 3-1,1 0-2,-9 1 2,-4-6-2,4-1-1,-4 5 0,-4 1-1,4-1-1,-4 8 0,-9-2 0,5 9-1,0 1 1,-4 5-1,-1-2-3,5 4-3,-4-1-5,4-1 0,-1 5-5,5 2-3,0-2-1,0 6-6,-4-3-3,8 0-10,-4 3-13,4 0-14</inkml:trace>
  <inkml:trace contextRef="#ctx0" brushRef="#br0" timeOffset="319910.2978">5482 11510 183,'0'0'34,"0"0"1,0 0 0,0 3 0,0-3 3,0 0-3,0 0 1,49-17-4,-57 17-2,4 0-4,0 4-1,-5-4-1,9 0-2,0 0-3,5 3-3,-5-3-3,4 7-3,-4-7-2,8 3-2,0-3 0,0 0-2,0 0-1,1 0-1,3-3 0,-8 3 0,0-3-1,8-4-1,-8-1 0,0-4 0,5-1 0,-1 3 1,-4-1 0,0-1-1,-4-1 0,0 2-2,0-2 0,0 0-2,0 8 0,-4-7 1,0 2 2,0 4 0,-9 3-1,9 3 0,-4 0-1,-4 0 2,4 0 0,-5 6 0,5 0 1,-4 4-1,4 1 1,0-1 0,-5 5-1,5 3 2,0-2-1,0 5 0,4-2-2,0 1 2,-1 3 0,1-4 1,4 1 2,0-2 0,4 4 0,-4-3 0,0-1-1,9-3 0,-1 0-1,0-2-1,0-4 0,-4-1 0,5 2 1,-1-1-2,4 1-2,-4-4-4,0-1-4,1 1-2,-1-3-2,0-3-4,-4 0-6,8 0-9,-8-3-10,5 0-10,3-21-11</inkml:trace>
  <inkml:trace contextRef="#ctx0" brushRef="#br0" timeOffset="320550.3344">5904 10734 217,'0'0'24,"0"0"1,0-3-1,0 0-2,0-4-2,0 7-3,0-3 1,0-3-3,0 3 1,0 3 1,0-4 1,0 4 3,0-3 0,0-3-2,0 6-1,0-5-2,0 5-5,0 0-4,0 0-1,-5 0 0,5 0-4,-4 0 1,-4 0 0,4 0-2,-4 0-1,0 0 1,4 0-1,0 3 1,-1-1 0,-7 1 0,8 7-1,-4-1-1,0 1 2,-1 1-1,5 5 0,-4-4 4,0 6-3,4-2 2,0 3 0,-4-2 0,4 4 0,4 1-1,-5 4-1,1-6 3,4 4 0,0-2-1,0-1 3,0 1-3,0-4 0,0 1-1,0-2 1,4 3 0,1-3-1,-5 5 0,4-4-1,0 1-1,0-2 1,-4-1 0,0 3-1,0-4 0,4-3 0,-4 4 0,0-1 0,0-9 0,0 3 0,-4-1 0,0 5 0,0-3 2,0 2-2,-5-2 0,-3-2 1,8-2-1,0 4-2,0-4-3,-4-3-5,3 2-1,5-2-4,-4-3-7,0 0-9,0 0-9,4-3-7,-4 1-6</inkml:trace>
  <inkml:trace contextRef="#ctx0" brushRef="#br0" timeOffset="321149.3687">6047 10953 314,'0'-3'35,"4"3"-3,-4 0-2,0 0-5,0-3-5,0 0-8,0 0 0,4 1-2,0-1 1,8 0-2,-3 0 0,-1-1 0,0 4 0,0 0-2,0 0 0,1 0 0,-5 0-3,4 0 0,-4 4-2,0-4 0,0 0-2,0 3 2,0 5 1,0 1-2,-4 1-1,0-1 0,4 1 0,-4-2 0,0 1-1,0 1 2,0-1-1,-4-1 0,4 2-1,0-1 2,-4 3-1,0-3 0,0 4 1,0-7-1,0 4 0,0-4-1,0 2 2,0 2 0,-5-1 0,9 1 2,-4-2 1,4 1 0,0-6-1,-4 7 0,0-1 0,4-4 0,0 5-3,0-1 0,0-6 0,0 4 0,0-7 0,0 9 0,0-9 2,0 3-1,4-1 0,0-2 0,0 0-1,9 0 0,-5 0 0,4-5-1,5 2-2,-9-3-1,4-1-3,-4 1-3,4 0-5,-7-1-8,3 3-6,0-3-9,0-2-8,0 2-5</inkml:trace>
  <inkml:trace contextRef="#ctx0" brushRef="#br0" timeOffset="322044.4199">6538 11063 270,'-4'-3'32,"0"3"-4,4 0-7,0 0 1,-8 0-5,8 0-1,0 0-2,0 0 0,-8 0-1,3 0-1,1-2 0,4 2 3,-4-4 1,4-1-4,-4-2-1,0 1-1,0 0-2,-4-4 0,8 5 0,-4 2-3,-4-3 0,-1-1-1,5 4-1,0-3 0,0 3-1,-4 0-1,0 3 0,-5 0-1,1 0 1,4 0 1,-4 3-1,3 0-1,1 0 0,0 7 1,0-1-2,4 2 1,-4 2 0,3-3 0,-3 2 0,4 3 0,0 1 0,0-2 1,0 2-2,0 1 1,-4-1 0,8 0 0,0-5-2,0 2 2,0 0-1,0-4 1,4-3 2,0-6-1,4 0 0,0 0 2,4 0 2,1-6 1,3-3-3,1-10 0,-1 1 0,0-7-1,5 1 0,-5-3 1,1-5-2,3 2 2,0-4-1,-3-2 0,-1-1 1,1 4-2,-5-1 1,0 3-1,-4-6 0,1 4-1,-1-4 0,-4 1 0,0 9 1,-4 1 0,0 2 0,0 5-1,0 5 0,0 4 0,0 4 0,0 0 0,0 2 0,0 1 0,-4 3-1,0 3 2,-4 4-2,3 2 0,1 4 1,-4 5 1,0 4-2,0-2 2,4 6 0,-5 7-2,1 1 2,4 2-2,-4 4 2,0 0-2,4-7 0,0 0 2,0-2-2,4 0 2,0-7-2,0-5 2,0-4 0,0-3-2,0-2 0,0-4 1,8-4-1,0 1 1,4-3-1,-4 0 0,1 0 0,-1-3 1,0-3-2,4-2 2,-4-2 0,1 1 0,3 2 0,-4 4-1,0-2 2,0-1-2,1-1 0,-5 7 1,0-3 1,4 3 0,0 0 0,0 0 1,1 3 0,-1 1 2,0 2 1,0 2 0,0-2-1,1 4 1,-1-1-2,0 1-2,0 1 1,0-5-1,0 4 0,5 0 0,-5-1 0,0-1-1,0-2 0,5 1-5,-1-1-1,-4-3-1,0 0-4,0-3 0,1 0-4,-1 0-4,-4 0-6,0 0-9,0 0-8,-4 0-3,4 0-7</inkml:trace>
  <inkml:trace contextRef="#ctx0" brushRef="#br0" timeOffset="322305.4348">6862 10906 290,'0'0'39,"0"0"-6,0 1 0,-9-1-4,9 7 0,-8 9-6,0 1-5,0 2-2,0-1-6,-5 1-1,5-2-3,0 5-2,-4-1-2,-1 5-1,1-6 0,0-1-1,0-1-6,-1-2-4,5 0-6,-4-2-7,4 2-3,3-4-4,-3 0-3,0-3-6,-4 28-9</inkml:trace>
  <inkml:trace contextRef="#ctx0" brushRef="#br0" timeOffset="323027.4761">7169 11278 305,'0'-3'39,"0"3"-3,0 0 3,4 0-1,-4 0-3,8 0-5,0-4-6,0 4-6,0-3-6,1 3-2,3 0-2,0 0-2,0 0-3,1 0-2,-1 0-3,0 0-5,1 0-4,-1 0-4,-4 0-5,4 0-6,-3 0-7,-1 0-6,0 0-5,0 0-1,17-6-5</inkml:trace>
  <inkml:trace contextRef="#ctx0" brushRef="#br0" timeOffset="323259.4894">7214 11400 252,'0'0'37,"-4"0"-4,4 0 1,0 0-1,0 0 0,0 0 0,0 0-2,4 3-6,4-3-4,0 0-6,4 0-3,-4 7-5,1-7-1,-1 3-1,0-3-2,0 3 0,0-3-4,1 0-4,-1 0-2,4-3-2,0 3-5,1-3-3,-5-1-5,4-5-7,0-1-3,-3 2-6,7 2-3,21-13-9</inkml:trace>
  <inkml:trace contextRef="#ctx0" brushRef="#br0" timeOffset="323738.5168">7779 11424 291,'0'0'26,"0"0"-4,4 0-3,0 0-2,0 0-1,-4-3-3,8 0-2,-4-5-2,4-5-4,1 7 0,-5-1-1,4 2-2,0-4 0,0-7-1,-4 6 1,4 1 3,-3 1 1,3-2 2,-4 1-2,0-1 1,-4 2-4,0-1 0,-4-1 1,0-1-1,4 5-1,-8 0 1,-5-1 0,5 4 2,4 3 0,-4 0 1,-4 0 4,3 0-1,-3 3 0,0 0 0,4 4 0,-1 2-2,1-1-1,0 8 1,4-2 0,-4 2-1,4 0 0,-5 2-2,9-2 1,0 4-1,0 6-1,0-12-2,0 11 0,0-7 0,5 1 0,-1-2-1,8 3 0,-4-5 2,-4-3-4,4 3 1,1-5-3,3-2-1,-4-2-2,4-6-4,1 0-3,3 0 0,0 0-4,1-9-8,-1 1-10,0-5-5,5-8-4,32-37-12</inkml:trace>
  <inkml:trace contextRef="#ctx0" brushRef="#br0" timeOffset="324253.5462">8114 10748 341,'0'0'43,"0"-3"-5,0 3-7,0 0-7,0-6-5,4 6-4,-4 0-1,9-2-3,-1 2-3,0 0-1,0 0-1,0 2-3,1 1-2,-1 0 1,0-3 1,0 3 1,0 0 2,-4 1-3,5-4 1,-1 3-2,-4 0-1,-4 3 1,8 1-2,-8-1 1,4 2-1,-4-5 1,0 4-1,0 8 1,0-3-1,-4-6 0,4 4 0,0-1 2,-8 5-1,0-1 0,4 0 0,-1-2 1,1 2-1,0 3 2,-4-5 0,0 5 0,0-4 0,8 3 0,-8-3-2,3-2 0,-3-1 2,8-1 1,-4 2-1,4-4 0,-4 1 0,4-1-2,0-4 0,0 2 0,0-2 1,0 4-1,0 1 1,0-4 1,4 0-1,0 0-2,4-3 1,-3 0 0,3 0-1,4 0 0,0 0-4,-4-3-3,1 3-1,-1-3-3,0 3-3,-4-7-4,-4 1-5,8 3-8,-4 1-5,5-2-6,-9 2-3,12-4-1</inkml:trace>
  <inkml:trace contextRef="#ctx0" brushRef="#br0" timeOffset="324547.5631">8434 10837 241,'4'0'40,"-4"-3"-5,4 3-4,0 0 2,0 0 5,4 0-1,0 3-7,1-3-3,-5 4-4,4 5-6,0-1-2,0 2-5,0-1-2,1 4-2,3-2-1,-4 2-1,4 3-2,-3-5 0,3 5 0,4-4 0,-4 3-1,-3-3-1,3-2 0,0-1-1,1-1-3,-5 2-1,4-4-3,-4 1 0,0-1-5,1-4-1,-1 2-5,-4-4-7,0 0-5,0 0-5,0 0-4,0-6-3</inkml:trace>
  <inkml:trace contextRef="#ctx0" brushRef="#br0" timeOffset="324745.5744">8724 10856 277,'0'-6'36,"0"6"-4,0 0-3,0 3 0,-8 0-3,4-1-1,-8 14-2,-1-3-4,1-1-4,-8 3-7,3 1 0,1-2-4,0 2 0,-1 0-7,1-2-11,-5 2-7,5-2-9,-4 2-7,-1 0-11</inkml:trace>
  <inkml:trace contextRef="#ctx0" brushRef="#br0" timeOffset="326824.6933">4925 12321 177,'0'0'26,"0"0"-2,4 0 1,-4 0-3,4 0-3,-4-4-6,4 4 1,-4 0 2,4 0 2,1 0 0,-1 0-1,0 0 1,0-3 3,0 3 2,0-3 0,0 0-3,4 0-1,-4 0-2,9-1-3,-5 0-2,-4 4-2,8 0-1,1-4-3,-9 4-1,4 0 0,8 0 0,-4 0 0,5-3 0,3 3-2,-3 0 1,-1 0 2,9 3 4,-1 1-1,1-3 0,3 2-4,1-3-1,4 4-1,0-1-1,-1 0 1,5-3-1,-4 3 0,0-3-2,4 0 2,-5 0 0,5-3 1,0 3 0,0-3 0,4-7-1,4 5 2,0-4-1,4 2-2,0 1 1,-4 0-1,4 1-1,-4-5 0,4 4 0,-4 6 1,0-3-1,0 3 0,1-3-1,3-7 2,-8 10-2,8 0 2,0-3-1,0 0 0,0 1 0,-4-1 0,4 0-1,-4-3 2,0-1-1,0 4 0,0-3 0,5 1 0,-10-5 0,6 4 0,3 0 0,-4-1-1,4 4 2,-4 0-1,4 0-1,-4 0 1,4-5 0,-4 8 1,0 0 1,0 0-2,0-7 1,0 1-1,0 3 0,-4 0 0,4-1 0,4-2 0,-4 0 1,-4-2-1,4 4 0,0 4 0,-4-6 0,-4 6 0,0 0 0,0 0 0,-4 0 0,-5-3 0,1 0 0,4 3 0,-9 0-1,5 0 2,4 3-1,-5-3 0,5 3 0,-4-3 0,4 0 0,-1 3 0,1 0 0,-4-3 0,8 0 0,-13 0 0,5 0 0,4 0 0,-9 0 0,5 0 0,-5 0 0,1 0 0,-1 0 2,5 0-2,-8 0 0,-1 0 0,5 0 0,-5 0 0,1 0 0,3 0 0,1-3 0,-9 3 0,9 0 1,-5 0-2,1 0 1,-5 0 0,0 0 0,1 0 0,-5 0 0,0 0 0,1-3 0,-5 3 0,4-3 0,-4 3 1,0 0-2,1 0 1,-5-3 0,0 3 1,0 0 0,0 0-2,-4-3 0,8 3 1,-4 0-1,-4-4 1,0 1 0,4 0 0,0 0 1,-4 1-1,0-1 3,0-3 1,0-1-2,0 1 0,5 3 0,-5-7 0,0 2-1,0-4-1,8 2 1,-4-3 0,0 5-1,-4-7 0,8-1 2,-4 1-2,0-1 2,0-1 0,0-5-1,1-2 1,-1-2 0,-4 3 1,8-1 0,-8-5 0,4-1-1,-4 0 0,4 3 1,0-7 0,0 2-2,0-1 1,-4-3-1,4 2 1,-4 2-1,0-1 0,4 3 1,1 3 0,-5-7-1,4 3 0,0 7 0,0-3-1,-4-2 1,4 2-1,0 3 0,0-1-1,0-5 2,-4-1-1,4 4 3,-4-4-2,9 3 2,-9 5-2,4-6 1,0 2-1,-4 0 0,4-2 2,-4 6-1,0-1 1,0-2 1,4-1-2,-4 2-1,4-5 0,-4 6 1,0 1-2,4 3 0,-4 4 0,0-2 2,0-1-2,4 5 0,-4-2 0,4 3 3,-4 2-3,0-1 3,0-4-2,0 3 1,4 2 0,-4 1 1,0 7-1,0-6-1,0 4 0,0-5 0,0 7 1,0 0 0,0-3-1,4-1 0,-4 4-1,0 0 0,0 0 0,0 3 0,0-2 0,0-1 1,0 0-1,0 0-2,0-1 2,5-2 0,-5 0 1,0-1 0,4 4-1,-4 1 2,0-4-4,0 0 2,0 3 0,0-1 0,0 4 0,0 0 0,0 0 0,0 0-4,0 0-3,0 0-6,0-3-6,0 3-5,0 0-7,0 0-6,4 0-13,-4 3-15,16 10-20</inkml:trace>
  <inkml:trace contextRef="#ctx0" brushRef="#br0" timeOffset="329891.8687">13915 10305 264,'0'0'37,"0"0"-3,0 0-3,-4 0-6,0 0-3,0-7-6,0 7-3,4-4-3,0-12-4,-4 3 0,4 2 0,-4-5 1,4 0-2,-8 2 5,4-2 1,0 6 0,-1-1-2,1-1 0,-4 2-1,4 4-4,-4 1 1,0-2-2,0 4 0,-5 0 0,5 3-2,-4 0 0,-1 3-1,1 4 2,-4 4-1,4 2 0,-1-1 0,-3 3-2,4 0 0,-1 5 2,5-3 0,0 2-1,0-1 0,4 1 0,4-5 0,0 2-1,0-7 0,0-1 2,8-1 2,0-4 0,4-3 3,5 0-2,-1-3 0,5-10 1,-1 2-1,-4-5 1,5-2-1,-5-4-1,1 2 2,3-7 1,1-5 0,-5 2 1,0-1 0,5-5-1,-5-4-1,1 0 0,-1 1 0,-4-4-1,0 3-1,1 0-1,-1 4 0,-8 4-2,0-2 2,4 4-2,-8 6 0,0 2 0,-4 1 0,4 5 0,0 4 2,-4 4-2,4 1 0,-4 4 0,4 0 1,0 3-2,-4 3 2,0 0 0,-4 4-2,4 7 0,0 5 1,-5 2 0,5 4 1,0 6 0,-8 8 2,4 1 0,0 9 0,-1-1-1,-3 8 0,4 2-2,4 0 1,-4-9-1,3-3-5,5-9-2,0-4-3,0-3-4,0-1-4,5-12-3,3-4-8,-4-2-8,4-3-5,0-6-9,0-2-5</inkml:trace>
  <inkml:trace contextRef="#ctx0" brushRef="#br0" timeOffset="330228.888">13244 10430 382,'0'0'40,"0"0"-3,0 4-4,12-1-6,-3 0-6,11 3-4,5-3-6,3 1 0,9-1-2,0-3-1,4 3-1,4-1 2,4-2-2,-4 0 1,4 0-1,0 0-2,-8-2 1,4-1-2,-4-7-1,0 4 1,0 3-2,0 0 0,-8-1 0,4 4-2,-5-3 1,-3 3 0,-4 0 0,-1 0 0,1 0-1,-5 3-2,1-3-2,-1 4-4,-3-1-1,3-3-3,-4 0-3,-3 3-2,-1-3-6,-4 3-5,-4-3-6,0 3-5,-4 0-3,0-3-5</inkml:trace>
  <inkml:trace contextRef="#ctx0" brushRef="#br0" timeOffset="331195.9433">13551 11092 267,'0'0'28,"0"0"2,0 0-5,0 0-1,4 0-4,4 0-5,1 0 0,-1-3-3,0-4 0,0-2-2,0-4 1,-4 5-1,1-2 1,-1-2 1,0 2-1,0-1 0,-4-2 1,0 4-3,0-2-2,0 1 0,0-3-1,0 7-2,-4 0 0,-4 1-1,-1-1-1,1 2 0,0 1-1,-4 3 0,-1 0 0,1 0-1,-4 0-1,-1 3 2,1 4-1,-4 4-1,3 2 2,-3-1-1,3 1-1,1 1 2,-5 2-1,1 2 0,4 1 0,3 1 0,-3 3 0,-5 1 0,9-1 0,0 3 0,4-2 1,4 1-1,0-11 1,-1 9 0,5-6-2,0 2 1,0-8 0,5-1 1,-5-4 1,8 1 1,4-4 1,0-3 0,5-3 0,-1-4 1,0-9-1,5 2 0,3-5 1,-3-2-1,3-3 1,1-4 0,0-6-1,-1 1 0,1 0 0,-5-5 1,9-1-3,-9-4-1,1 4 0,-1-4 1,-3 6-1,-1-6 0,-4 4-1,5-4 0,-5 6 0,-4 1 0,0 4 0,1 2 0,-9 9 0,0-1 0,4 1 0,-4 5 0,0 3 0,0-1 0,-4 1 0,4 4 0,0 4 0,0 2 0,0 0 0,0 3 0,0 0 0,-5 6 0,5 2 0,-16 8 0,8 1 0,-4 12 0,-1-5 0,1 9 0,0 7 0,-1 0 0,1 6 0,4 3 0,0 0 0,-4-3 0,7-1 0,1-5 0,4-2 0,0-8 0,0-3 0,0-5 0,4-7 0,5 1-1,-1-7 1,4-4-2,0-5 2,1 0 0,3-2 0,-4-7 0,5-1-1,-1-6 1,5 2-1,-5-5 2,0 1-1,1-1 0,3 5-1,-8-2 2,9 3-1,-9 4 0,5 4 0,-5 2 2,0-3 0,9 2 0,-9 4 2,-4 0 0,4 7-2,1-1 1,-5 5 0,0 5-1,0 0 1,4-2-2,-3 2 2,-5-1-3,8 0 1,-4 1 0,4-1 0,-3 1-1,-1-4 0,4-4-1,-4 2 2,5-4-1,-1 0-5,-4-1-1,-4-2-5,4 1-5,1-1-3,-5 0-3,0-3-6,0 0-10,-4 0-6,0 0-9,-8-3-7</inkml:trace>
  <inkml:trace contextRef="#ctx0" brushRef="#br0" timeOffset="331460.9585">14055 10804 317,'0'-3'44,"0"0"-6,0 3-1,0 0-3,-9 0-7,5 3-3,-4 3-5,4 4-1,-4 4-4,0 2-2,0 5-1,-1 1 0,1 2-4,0-2-1,-4 5-1,-1-3-2,1 4-1,0-4 0,0 0-1,-1 2 0,5-6-3,0 2-3,4-7-6,-4 1-3,4-4-8,-1 0-6,1-6-9,4 0-8,0 1-4</inkml:trace>
  <inkml:trace contextRef="#ctx0" brushRef="#br0" timeOffset="332851.038">14702 9734 208,'0'-6'19,"4"6"-3,-4 0-1,0-3-3,4-1-3,4 1 1,-4 0-6,-4-3 3,8 6 2,-4-4 8,-4 1-1,0 3 5,0-3-1,0 3 0,0 0-3,-4-2-3,0 2 1,0 0-6,-4 0 1,-4 0 1,-1 2-1,1 1-4,-4 0 1,-1-3-4,-3 7 0,7-1 0,-3-3-3,0 4 2,-5 2-1,5 2 2,-5-1 2,5-4 0,0 1-2,3-4-1,1-2 1,0 6 0,4-7-1,-1 6-1,5-6 0,0 0-1,4 6 2,0-6 0,-4 0-2,4 0 1,0 0 1,0 0 2,0 0 1,4 4-1,-4-4-2,4 9 0,5 1-1,-5-2 0,0 1 1,-4 4-1,4-2 1,-4 5 1,0 0 0,0 1 1,0 9-1,4 4 1,0-3 0,-4 3-2,4 5 3,0-5-3,-4 1 0,4-1 0,4 3-1,-8 2-1,0-1 1,0-1 1,0 3-1,0 4-1,0 0 0,0-3 1,-4 2-2,0 1 1,4-3 1,-4-1-1,-4 7 0,4-3 0,0 0 0,4-1 0,-4 1-1,0-7 2,0 2-1,-1-4 0,1-4 0,4-2 0,-4-1 0,4-3 0,-8-2 0,8-5 0,0-1 0,0-4 0,0 1 0,0-5 0,0 1 2,0 0-2,0 1 1,0-4-1,0 0 0,0 0 0,0 0 0,0 1 0,0-4 1,4 3 0,4-3 2,1 0-1,-1 3-1,0-3 1,4 3 0,-4-3-1,1 0-1,3 0 1,0 0 0,0-3-1,1 3 0,3 0 0,-4 0 0,1 0 0,-1 0-2,-4 0-2,0 0-3,0-3-2,1 3-1,-1 0-2,0-3-5,0 3-6,-4 0-6,4-4-7,1-2-8,-5 3-8</inkml:trace>
  <inkml:trace contextRef="#ctx0" brushRef="#br0" timeOffset="333459.0728">14833 10384 260,'0'-3'38,"0"1"-6,0-1-5,0 0-4,4 0 1,-4 0-4,0 0 0,4 3-1,0-4 2,4 4-1,-4 0-3,4 0-1,-4 0-2,5 0-4,-1 4-1,0-1 1,0 6-2,0-1-1,1-1 0,-1 2-3,0 4-1,0-2 2,-4 5-1,0 0-1,4 1-1,-3-1-1,-1-2 0,0 2 0,4-3 1,-8 1-2,8 2 0,-8-3-1,4 1 2,0-4-2,0-4 2,-4 4-1,9-7 0,-5 2 0,-4-5 1,8 3 0,-4-3-1,0-3 0,0 0 1,4 1 0,-4-8-3,5 1 3,-1-4 0,-8-1-2,4 1 2,4-3-1,-4 2 0,0-2 0,4 6 2,-3-4-1,3 1 2,-4 1 0,-4 1-2,0 1 1,4 4 0,0-4-1,0 1 0,0 4 1,-4-1-2,4 2 0,-4-2-2,0 3-3,4 0-2,0-4-2,-4 4-2,0 1 0,9-1-2,-9 0-2,0 0-5,4-3-5,4 2-5,-4 1-9,-4-3-4,8 3-5</inkml:trace>
  <inkml:trace contextRef="#ctx0" brushRef="#br0" timeOffset="333814.0931">15471 10453 354,'0'0'52,"0"0"-10,0 0-9,0 0-8,0 0-8,0-4-2,0 4-6,0 0-3,0 0-4,4 0-2,-4 0-6,4 0-1,-4 0 0,0 4 0,0-4-4,9 0-2,-9 0-5,0 0-4,8-4-6,-4 4-4,4-6-8,-4 3-8</inkml:trace>
  <inkml:trace contextRef="#ctx0" brushRef="#br0" timeOffset="334337.123">15827 10550 323,'0'0'22,"0"-4"1,0 4 0,0-4-5,4 4-1,5 0-6,-1 0-3,4-7-1,0-2-3,1 2 0,-5-5-2,4-1 1,-4 2 0,5-2 1,-9-1 1,4 1-1,4 0 2,-8 4-2,0-2 1,0-2 1,-4 0 1,-4 2-3,4 2 1,-4 2 0,0 1 0,0 1-2,-4 0 2,0-1-1,4 4 1,-9 2 1,5 0 0,0 2 0,0-2-1,4 3 3,-9 13-1,5-3 1,0-1 3,4 0-4,-4 4 2,4 1 0,0 2-3,-1 2 0,5 1 0,0-1-3,-4-2 1,4-3-1,0-2-1,4 2-1,-4-2 1,5 5-2,3-4 1,-4-6 0,4 1-1,0 2-1,0-5-2,5-4-3,3-3-4,0 0-2,-3 0-1,7 0-2,-3-6-7,-5-4-7,0 4-8,0-7-8,5 2-3,16-15-11</inkml:trace>
  <inkml:trace contextRef="#ctx0" brushRef="#br0" timeOffset="334909.1557">16188 9901 290,'0'0'36,"0"-2"-4,0-1-7,4 3-1,0-3-5,-4 0-2,4 0-2,8 3 2,-4-7 0,1-5-1,3 8-2,-4 1-3,4-2-2,1 2 0,-5 0-2,4 3-4,0-3 0,-3 3 1,-1 0-2,0 0 0,-4 0 1,4 0-2,-8 9-1,8-7 0,-8 1 0,4 7 0,-4-4 0,0 4 1,0-1-1,0 2 0,-4-1 0,4 6-1,-4-7 2,-4 2-1,0 2 0,4 3-1,-4-5 2,4 2-1,-5-4 0,5 6 3,-4-3 0,4 1 0,0-5 0,0 2-1,4-1 2,-4 1-3,0 1 2,4-2-1,0 1-1,0-1-1,0-1 1,0 2 0,0-4-1,0-2 0,4-1-1,0 3 2,4-3-1,0 0-1,-4 1 0,4-4-3,1 0-3,3 0-1,-8-4-3,4 1-3,0-3-6,1 0-7,-1-1-7,0-2-5,8 1-4,5-21-11</inkml:trace>
  <inkml:trace contextRef="#ctx0" brushRef="#br0" timeOffset="335209.1729">16523 9853 301,'0'0'26,"0"0"3,0 0-1,4 0 1,1 5-5,3 5 0,4-7-1,-4 13-3,0-7-4,-4 2-3,5 2-3,3 0-1,-4-2 0,0 5-3,1-3-3,-1-4 3,0 2-4,4 2 1,-4-4-1,-4-1-2,5-1 0,-1-1-2,-4-3-4,0 4-4,0-4-3,0 0-3,0-3-5,0 0-6,-4 0-6,0-3-2,4 0-5,-4-1-1</inkml:trace>
  <inkml:trace contextRef="#ctx0" brushRef="#br0" timeOffset="335449.1866">16728 9837 222,'0'-6'38,"0"6"-1,0 0-4,-8 0-6,0 3-2,4 0 0,-5 10-4,1-5-4,-4 2-3,4 5-3,-5 1 0,1 2-1,0 1 2,0 5-4,-5-2 0,5-4 0,-4 2-4,3-1-2,1-1 1,4 1-2,4-3-3,-4-5-6,8-2-7,-9-2-4,9-4-8,0-3-9,9 0-6,-1-16-12</inkml:trace>
  <inkml:trace contextRef="#ctx0" brushRef="#br0" timeOffset="336183.2286">16789 9486 350,'0'0'31,"0"0"-8,5 3-3,-5 0-2,8 1-5,4 4-3,-4 1-3,4-3 1,5 4 1,-1-4 4,5 1 0,-1-6 0,-3 2-1,-1 1 0,0-4-1,1 0-2,-1 0 0,5 0-3,-9-4-2,4 4 0,-4 0-1,5 0-1,-1-3-1,1 2 0,-5-2-1,0-1 1,0 1 2,-3 0-1,3 3 0,-4 0 0,0-3-1,-4 3 1,5-3 1,-5 3-2,-4 0-1,4 0 3,0 0-2,-4 0 0,0 3-1,0-3 1,8 6-1,-8-3 3,0 12-1,0 1 1,4 1-1,0-1 2,-4 6 1,4-1 0,-4 3 0,0 7 0,0 0 1,0 5-2,-4 7 0,4 3-2,-4 2 0,0 1 0,4 4-1,0 1 2,-4 1-2,4 1 0,0-8 1,4 1-2,-4 0 1,0-3 1,0-6-1,0-3 0,4 6 1,0-7 1,-4 1-1,4-1 0,-4 1-2,0-5 2,0 4-1,-4-2 0,4-1 0,0-3 1,0 0-2,-4-1 0,0-8 0,4 1 0,0-8 0,-4 2 0,4 0 0,-4-5 0,4-1 0,0-1 0,-4 1 0,0-5 0,0-2 0,-1 3 0,-3-3 0,8 0 0,-8 4 0,-4-4 0,4 0 0,-1 0 0,-3-1 0,0-2 0,4 0 0,-9 0 0,5 3 0,0 0 0,-9-3 0,5 0 0,0 0 0,-5 4 0,9-4 0,-9 0 0,5 0 0,0 0 0,3 0-2,5-4-3,0 1-5,0-2-4,0-1-6,3 0-4,1-7-14,4 2-14,0-2-10,13-17-8</inkml:trace>
  <inkml:trace contextRef="#ctx0" brushRef="#br0" timeOffset="336468.2449">17621 10228 430,'0'0'37,"0"0"-9,0 0-9,4 0-4,8 0-4,-4 0-2,8 0-3,-3 0-1,-1 0-3,0 0 0,5 0 1,-1 0-3,0-3 1,-3 0-2,3-3-7,-4 1-8,-3 2-8,3 0-11,-8-4-12,-4 4-6</inkml:trace>
  <inkml:trace contextRef="#ctx0" brushRef="#br0" timeOffset="336685.2573">17657 10397 358,'0'0'40,"0"0"-5,0 0-4,4 0-5,-4 0-5,0 3-4,9-3-6,-1 0-3,8 0-1,-3 3-2,3-3-2,0 0-1,5-3-2,-9 3-4,4 0-4,5-3-4,-5 0-8,5 0-7,-5-4-11,0 2-6,-3 2-3</inkml:trace>
  <inkml:trace contextRef="#ctx0" brushRef="#br0" timeOffset="337293.2921">18595 10023 222,'0'-3'33,"4"-2"-7,-4-4 2,0 3-7,0-7-2,0 8 0,0-8-1,0 4-3,4-7 0,-4 5 2,0-5 3,0 0-2,0 5 3,0 1-1,0-6-3,0 2-4,0 1 0,-4 1-4,0 4-1,0-5 0,-4 3-2,4 1-2,-5 3 1,1-2-1,-4 1-1,0 4-2,-1 0 0,-3 3-1,4 0 0,-9 0 2,9 3-2,-4 3 1,-5 6 1,1 10 2,-1-6-1,1 4 3,-5 7-2,1 5 2,-5 8-2,0 3 0,9 1 1,-5 2-2,5 1 0,-1-1-1,9-3-1,0-4 0,3-2 0,5-4-1,4-1 0,4-8 0,5-7 2,3-1 0,4-1 2,5-6 0,3-2 0,1-4 2,-1-3-1,1-3 3,4-7-1,-5 2 1,1-8 1,3-3-1,-3-5 0,4 0 0,-1-4-1,-3 1 1,0-3-2,-5-4-2,-4 2 1,1 2-1,-5-3-2,0-4 0,-4 4 0,1-1-2,-5 1-2,-4 8-3,0 4-3,0-1-2,-8 4-4,3 5-2,-11-2-2,4 8-5,0-1-2,-5 5-4,5 0-9,0 3-8,3 0-9,-3 0-8</inkml:trace>
  <inkml:trace contextRef="#ctx0" brushRef="#br0" timeOffset="340546.4781">14223 12085 340,'0'0'48,"0"-3"-2,0 0-3,0 0-8,0 3-7,0 0-6,0-3-4,0 3-5,0-4-1,4 1-3,0 3 1,4 0-3,0 0 0,-4 0 2,4 0 0,1 3-3,3 1 3,-8 2-3,8 10 1,-4-2 0,1 2-1,3 2-2,0 1-1,-4 3 1,5 8-1,-5-3 0,0 0-1,4-1 0,-4 1-2,-3-4 1,3 0 0,0-6 0,-4 2-1,4-4 0,0-3 1,1-5 0,-5-1 0,4-3 2,-4 0-1,8-3 0,-4-3 0,1-6 1,-1-7 0,0 1 0,0-10 1,0-2-1,1-3-1,3-4 0,0 4 0,0-8-1,5 5 0,-5 2 1,0 4-2,1 2 0,-1 1 0,-4 8 0,-4 2-1,4 1-2,1 4-2,-5 2 0,0-1-2,-4 2-1,0 0-2,4 2-2,-4 1-3,0-6-2,4 6 0,-4-2-3,0 2-3,4 3-3,-4-4-6,0 4-9,0-3-8,0 0-4</inkml:trace>
  <inkml:trace contextRef="#ctx0" brushRef="#br0" timeOffset="341148.5126">15000 12208 227,'0'0'28,"0"-3"-3,0 3 3,4 0-4,-4 0 0,0 0-5,9 3 0,3-3-6,0 0 1,-4 0-2,9-3 2,-9-1-4,4-5-1,1 1 1,-1-2 1,0 4-3,-4-4 3,5 1-3,-5-1-2,0 2 1,-4-1-3,0-7-1,0 10 1,-4-2-2,0 1-2,0 1 2,0 0-2,0-4 2,0 2-1,-4-1 0,0-1-2,4 4 2,-4 2-2,-4 1 1,4-3 1,0 4 0,-5 2-2,5 0 3,-8 2 2,8 4 0,0 1 0,-8-1 1,3 0 1,5 7 0,-8-2-1,4 5 0,4-3-1,0-2-1,0 2 1,-1 3 0,1-2 1,4 2-2,-4 0 0,0 4-2,4-2 3,0-2-1,0 0 0,4-2 0,-4 5-1,4-5-1,0-1 0,5 0 0,-1-1 0,-4-4-1,4-1 1,4 2 0,1-2-1,-1-4-4,0 0-3,-4-3-5,5-3-2,3 0-6,-4-7-6,1-3-8,-5 2-8,4-5-8</inkml:trace>
  <inkml:trace contextRef="#ctx0" brushRef="#br0" timeOffset="341985.5605">15369 11569 167,'0'0'16,"0"0"4,0 0-1,0 0-3,0 0-2,0 0-5,0 0-1,0-4-3,0 4 1,0 0-3,0 0 1,0-3-1,0 3-3,0 0 0,0 3 0,0-3 0,0 0 0,0 0 1,0 0 2,0 0 3,0 0 2,0 0 1,0 0 0,0-3 0,0 0 0,0-3-2,0 6 2,4-7-3,-4 3 0,0 0-4,0 4 1,0-3-1,4-3 0,-4 6-1,0-6 6,4-4 0,0 4 1,-4 2 1,8 0-1,-3-6 0,-1 1-1,0-4 1,0 7 1,4 2-3,0 3-1,-4-6-1,0 4-1,9 0 0,-9 0 0,8 0-2,-4 3 1,0 0 1,5 0-1,-5 0-2,0 3 2,-4-3 0,4 3 0,-4 7 2,5-2-1,-9 4 0,4 1-1,-4-3-1,0 1 1,0 1 0,0-2-1,-4 3 0,4-2 0,-4-2-2,-5 4 2,1-2-1,0 2 0,0 0 0,0-1 0,-1-4 0,1 2 0,0 2 0,0 0 0,0 0 1,4 1 1,-1-2 1,-3-1 1,8 2-1,-4-2 1,4 1-1,0-1-2,0-1 0,0 1 0,0-6 0,0 3-1,0-1 0,4-3 0,-4 1 0,8-4 2,5 0-1,-5 0-4,0 0-2,0 0-3,5-4-4,-5 1-3,4 0-3,-4-7-6,5 3-2,-1 0-5,-4 1-3,0-1-2,0 1-7</inkml:trace>
  <inkml:trace contextRef="#ctx0" brushRef="#br0" timeOffset="342322.5797">15741 11523 281,'0'-7'33,"0"7"-2,0 0-2,4-3 1,1 3-2,-5 0 0,8 3-2,-4 0-4,0 4-6,0 2-1,4-1-2,-4 2-2,5 2-2,-5-2-2,8-2-3,-4 1 0,0 1-1,5-4-1,-1 4 0,-4-2-1,4 1 0,-3-5-1,3 2 2,-4 0-2,0-3-2,-4 2-3,4 2-3,-3-1 1,-5-6-5,8 3-1,0 0-2,-8 1-5,0-4-4,4 3-6,-4-3-3,-4 0-4,4 0-1,0 0 0</inkml:trace>
  <inkml:trace contextRef="#ctx0" brushRef="#br0" timeOffset="342558.5932">15971 11499 192,'-4'-3'35,"4"3"-4,-9 0 0,-3 3-7,4 1 2,0 3-4,0 2 0,-5 4-2,9-2-3,-4 5-2,-4 0 0,-1-2-3,5 2-2,-4 0 0,4-2-3,0-1-3,-5 1 0,5-1 0,4 0-3,-4-2-5,4-1-6,0-4-8,0 3-9,-5-2-7,5-4-7</inkml:trace>
  <inkml:trace contextRef="#ctx0" brushRef="#br0" timeOffset="343116.6252">14857 12076 304,'0'0'38,"0"0"-1,-4-3-6,4 3-3,0 0-6,-8 0-6,8 0-6,0 0-1,-4 0 0,4 3-5,-4-3 0,4 0-3,0 0-3,0 0-5,0 0-6,0 0-6,0 0-5,0 0-10,4 0-5,-4 0-13</inkml:trace>
  <inkml:trace contextRef="#ctx0" brushRef="#br0" timeOffset="343640.6551">16429 11782 308,'0'0'36,"0"-4"-4,4 4-3,-4 0-4,4 0-7,9 0-7,-5-4-1,8 1-2,-3-1-3,-1 1-2,0 0-6,0 3-8,5-3-6,-5 0-5,0-1-5,1 1-4,-1 0-3,21 3-9</inkml:trace>
  <inkml:trace contextRef="#ctx0" brushRef="#br0" timeOffset="343848.667">16441 11933 230,'0'0'30,"5"0"-3,-5 0 3,0 0 2,0 0-1,4 0-2,4 3-4,-4-3-5,0 0-5,8-3-3,-3 3-4,3 0-3,0 0-3,0-3-9,5-4-8,-5 4-9,0-3-7,5-1-5,-5 2-2,0-1-2</inkml:trace>
  <inkml:trace contextRef="#ctx0" brushRef="#br0" timeOffset="344372.697">17383 11621 304,'0'-3'27,"0"-3"-2,0 2-6,0-5-4,0-1-5,-4 1-3,4-2 1,-4-5 3,0 5-3,0-2 3,-4 0 1,3-4 0,1 4 1,-4-3 1,0 10 3,4-5-2,0 1-5,-9 4-1,5-1-2,-4 4 0,0 0 0,4 0 0,-9 3-2,1 3 0,-5 7 0,1 2 1,3 3 2,1 7-1,-4 2-1,-1 7 1,1 3-1,-5-1 2,5 7 1,3 0-4,-3 3-1,8 0-1,-1-4 2,1-2-1,8-1 0,4 1 1,4-7-1,0-1 2,8-2 0,5-7 0,-1 3-1,5-9 2,3-1-1,1-7 1,12-3 1,-9-3-2,9-3-2,4-3 2,0-10-3,-4 2 1,-9-2-3,5-2 2,-8 5-3,-1 1 0,-7 4-6,-5-2-5,-4 4-12,-4 0-7,-4-1-12,-4 4-17,-8 3-17</inkml:trace>
  <inkml:trace contextRef="#ctx0" brushRef="#br0" timeOffset="345852.7816">14354 13327 271,'0'-3'34,"0"0"1,0-1-3,4 1-3,-4 3 0,0 0-2,0-3-1,4 3-2,0-3-3,4 3-4,-8 0 0,4 3 0,0 0-2,0 4-1,0-4-3,0 3 0,1 7-1,3-5 1,-4 8-2,4-2-1,0 5 0,0 2-2,5 1 0,-5 5-2,0-5 0,4 2-2,1 0 0,-1-2-1,-4 5-1,4-5 1,1 2 0,-1 0-1,-4 2 0,4-12 1,-3 8-1,3-6 0,-4-2 0,0 2 0,-4-1 0,-4-9 1,9 0 0,-1 1-2,-8-7 2,4 0-2,4 0 1,-8-4 1,4-2 1,0-3-4,0-6 4,4-1-2,-3 2-3,-1-11 3,0 4 1,8-4 1,-4 4 0,0-1 0,-3-5 2,3 3-3,4-2 2,-4 2-2,4 2-1,-3 2 2,3 0-2,-4 3 0,4-5 1,-3 7 0,-5-1 0,4 2 0,0 1-1,-4-2 0,0 3 0,4 3 0,-3-4-2,-1 4-2,-4 1-3,4 1-4,-4 4-3,0 3-3,0-3-4,0 3-5,0 0-5,-4 0-5,4 0-8,0 3-7,-4 7-3</inkml:trace>
  <inkml:trace contextRef="#ctx0" brushRef="#br0" timeOffset="346140.7981">15250 13363 399,'0'0'46,"8"0"-9,-8 0-7,0 0-5,8 0-8,1 0-3,3 0-5,0 0-2,1 0-1,3 0-3,0 0 0,1 0 0,-1-3-1,5 3-1,-9-3-1,4 3 1,-4 0-2,-3 0-7,3 0-3,-4-3-5,-4 3-6,4-3-8,-8 3-9,4 0-9,-16 0-10</inkml:trace>
  <inkml:trace contextRef="#ctx0" brushRef="#br0" timeOffset="346360.8107">15279 13519 254,'0'0'36,"0"0"3,0 3 1,0 1 0,12-4-4,-4 3-6,5-3-8,-1 0-6,0 0-1,0 0-4,5-3-4,-5-1-1,4 1-1,-3 3-2,3-6 0,0 0-2,-3 6-5,3-7-5,-4 4-6,1 1-6,-1-1-5,0-3-7,1 0-5,-1-1-5,25-10-7</inkml:trace>
  <inkml:trace contextRef="#ctx0" brushRef="#br0" timeOffset="346984.8464">16335 12984 217,'0'-5'24,"4"-2"-2,0 4-4,-4-6 1,4 2-6,0 1 3,-4-4-4,0 2-3,0-4 2,0-1-3,-4 5-1,0 2-1,4-7 0,-8 7-3,4-4 4,0 2-1,0-1 0,-4-1-1,3 4-2,-3-2-1,0 1 0,-4 1-1,0 3 2,-5 0-3,1 3 1,-1 0-1,-3 3 1,-1-3 1,1 3 3,0 10 7,-1-2 2,-4 5 5,1 1 2,-1-1-4,5 8-1,-1 8-2,5 1-1,-9 4 1,5-1-3,4 7-1,-1 0 1,5 0-3,8 0 1,-4 0-1,0-6-1,3-1 1,5 1-3,0-4 0,0 0 1,5-2-1,3-3 0,4-1 0,0-3-1,5-2-2,3-1 1,-4-5 0,5 0 0,-5-8-1,13 1 1,-13-6 0,5 1-2,-5-4 1,5-4-2,-5 4 1,0-3 2,5-6-3,-9 4 0,9-1 0,-9-1-2,0 1 0,-4-4-6,1 4-4,-1 0-1,0-1-3,-4-1-5,4 2-2,-4 0-7,5-1-9,-5-1-7,8 2-8,-4 3-4</inkml:trace>
  <inkml:trace contextRef="#ctx0" brushRef="#br0" timeOffset="347600.8816">16716 13418 276,'0'0'29,"0"0"-3,0 0 1,0 0-1,4 0-3,-4 0-4,8 3-2,0-3-3,-4 0-1,9 0 0,-5-3-2,4 3 1,-4-4-2,5 0-2,-5-6-3,0 0 0,-4 1-1,4 1-2,-8 2 0,8-4-1,-4 1 0,1 1 0,-1-5 0,-4 0-1,0 0 0,0 2-1,0-1 2,0-1-1,-4 5 0,-1-2 0,1 1 0,-4 3 0,0 2 0,0-2 3,0 3 0,-1 3 1,-3 0-1,4 0 1,-4 0 1,4 0-1,-1 6 2,1 1-1,-4 2-1,0 4 1,3 1 2,1 2-2,0 0 0,0-2 1,0 2 0,-1 2 2,5 1-1,-4 1 1,4 3 0,0 0-2,4 0 1,0-3-1,0 1-2,0 1-1,0-3 0,4-4-1,0 5-1,0-1 2,9-9-2,-1 3-1,0-5 1,0 1-1,1-3 0,3-2-2,0-4-4,1-4-3,-1 1-3,1-3-2,-1-2-7,0-2-4,1 1-10,-1-1-10,-4 1-10,25-34-11</inkml:trace>
  <inkml:trace contextRef="#ctx0" brushRef="#br0" timeOffset="348040.9068">17072 12963 302,'0'-3'35,"4"3"-2,-4 0-4,4 0 1,-4 0-3,0 0-4,0 0-1,0 0-3,4 0-2,4 0-3,-8 0-3,13-7-2,-5 4-2,0 0-1,-4-3-1,4-2-2,5 8 0,-9 0-2,0 0-1,0 0 0,4 0-4,-8 0-2,8 0-5,-4 0-6,5-4-2,-1 1-7,-4 0-3,4 0-5,0 0-7,0-4-4,13-1-6</inkml:trace>
  <inkml:trace contextRef="#ctx0" brushRef="#br0" timeOffset="348746.9472">17383 12721 220,'0'-3'35,"0"0"-1,0 0-6,0 3 1,0 0-5,0-4-2,0 1-1,0 3-1,0 0-2,0 0-5,4-4-1,0-1-2,0 0 0,5 2 2,3-4-2,0 4 0,-4 3-3,5-6 0,-5 6 0,0-3 1,4 3-3,-8 0-1,5 0-2,-1 0 0,4 0 1,-4 3 0,-4-3-2,4 0-1,-3 3 4,-1 3-1,4 4 1,-8-5-2,0 1 1,0 7 0,0 3-3,0-2 3,0 2-3,0-3 0,-4 1 2,0 2-2,-5 0 0,-3-2 0,4 2 1,4-8-1,-4 8 1,0-3-2,-1-4 2,5 2-2,-4 2 1,4 3 0,-4-11 1,4 4-1,0-3 0,-5 7-1,5-3 1,0-5 0,-4-2 1,8 3-1,0-3 0,0 7 0,0-4 0,0 0 0,0-6 2,0 8-1,0-4 0,4 2 0,0-6-1,0 0 2,5 6 0,3-6-1,-4 4-1,4-4 2,-4 3-1,5-3-1,-5-3 0,0 3 0,0 0-1,0-4 2,1-2-3,-1 3-4,-4 0-4,4-1-2,-4 1-6,-4 2-3,8-3-6,-3 1-8,-1-3-6,-4 3-5,4 0-3</inkml:trace>
  <inkml:trace contextRef="#ctx0" brushRef="#br0" timeOffset="349171.9715">17743 12778 254,'0'-4'41,"0"0"-4,0 1 3,0 3-3,0 0-2,0-3-5,0 3-7,0 0-5,0 0-4,4 0-2,1 0 0,-1 0 0,0 3-4,-4 0 0,4 1 0,0 0-1,4 6 2,0-7-2,-4 0-2,5 4 1,-5 2 0,4 1-2,-4-5-1,0 1 0,8-3 0,-8 7 0,5-4-1,-1-1-1,-4 7 1,8-5 0,-4 6-2,1-4 1,3-3-2,-4 6 1,0-9 1,4 3-2,1 4 1,-5-6-2,-4 3-1,4-7-1,0 3-1,1 0-1,-1 0-2,0-3-3,-4 0 0,0 0-1,0 0-2,4 0-5,-8 0-3,5 0-2,-5 0-6,0 0 0,0 0-5,0 0-2,0 0-3,0 0-6</inkml:trace>
  <inkml:trace contextRef="#ctx0" brushRef="#br0" timeOffset="349473.9888">17997 12740 263,'0'0'43,"0"0"-3,-8 0 0,8 0 0,-4 0-5,-8 2-5,-1 14-7,9-4-5,-4 0-5,-4 0-3,4-2-3,3-1-1,-3 6-2,-4-6 0,4 1-2,0 1-1,4 5 0,-9-3-3,5-1-1,0-1-4,-4-1-1,-1-4-4,5 5-4,0 2-7,-4 3-7,8-6-6,-13 1-7,-16 38-12</inkml:trace>
  <inkml:trace contextRef="#ctx0" brushRef="#br0" timeOffset="415228.7497">19058 13300 201,'0'0'27,"-9"-3"2,1 3 0,4 0-1,-4 0 2,4 0-5,0 0-2,-5 0 0,1 0-2,4 0 0,0 0-1,-4 0-3,8 0 0,-4 0-3,-4-3-3,8 3-1,0 0 0,0 0-3,0-4 0,0 4-1,0-3-1,-4 3-1,-1 0 1,5 0-1,0 0 0,0 0 0,-4-3 0,0 3 1,-4 0 0,0 0 0,0 0 1,-5 0-1,-3 3 0,-4-3 0,3 0 0,-7 3-2,-1-3 2,-8 7-1,1-4 0,-1-2 2,0 6-2,0-4 0,1 0 0,-1 0-1,4-3 1,-4 0-1,9 0-1,-5 0 1,5 0 0,7 0 0,-3 0 3,7 0-2,1 0-2,-4 0 0,4 0 0,3 0 0,5 0-1,0 0 0,0 0-1,4 0 0,0 0 1,0 0-2,0 0 2,0 0 0,0 0-2,0 0 2,0 0-2,0 0-1,0 0 3,0 0 0,12 0-2,1 0 2,-5 0-2,-4 0 1,4 4 0,0-4 0,5 3 0,-5 0 0,4 0 1,-4 3 0,5-2-2,3 0 0,-4 0 2,0 5 0,1 4-2,-5-2 2,0 2-2,4-4 0,-3 1 2,-5 4 0,4-4-1,0-1-1,0 1 2,-4-6-1,0 6 0,1-7-1,-5-3 2,0 3-2,4 1 0,-4 2 1,4-6-1,-4 0 1,0 0 0,0 0-1,0 0 1,0-3-1,0 3 0,0-3 0,-4 3 0,-9-4-1,5-5 1,0 2 1,-4-1-1,-5-1 0,1-4 2,-5-3-2,1 2 1,4 1 0,-1 2 0,1-2 0,4 1 0,-1 4 0,1-2 0,0 4 0,4 0 0,-1-1 1,5 1 1,0 6 1,4 0-1,0-3 0,0-1-2,4 0 2,-4-3-1,8 1 2,1 0 0,-1-4 0,4 1-1,0 1-1,1-2 0,-1-3 0,0 4 0,5 1-1,-1-5 0,-4 0-1,9 2 2,-5-5-2,-8 10-3,1-4-6,3 4-3,-8 1-5,-4-4-6,4 2-5,0 4-9,0-6-13,4 4-13</inkml:trace>
  <inkml:trace contextRef="#ctx0" brushRef="#br0" timeOffset="415956.7914">19483 13185 287,'0'-3'48,"0"3"-4,0-1 0,0 1-3,0-4-7,0 4-7,0 0-7,0 0-5,0 0-5,0 0 1,0 0-1,0 5 0,-4 8-2,4 0 0,-4 1-1,-4 2-1,4 5-1,4-2-2,-8 0 0,8-2-1,-4 2 1,-1 2-2,1-2 0,4-2-1,0 3 0,0-6 2,0 2-1,0-4 0,0 0 2,4-6 2,9 0-2,-5-2 2,0-1 2,4-3-2,-3 0 0,-1-3 0,4-1-1,0-5 0,-3-6-1,3 3-1,0-4-1,4 5 0,-7-2 2,3 0-3,-8 2 3,4-2-1,-4 1 0,0 4 1,5-2 0,-5 4-2,4 3 0,-8 3 0,0 0 1,4 0-1,-4 0 0,4 0 0,0 3 0,-4 0 0,0 0 1,4 8-2,0 5 2,-4-3-2,0 1 0,0 2 1,0-5-1,0 5 1,4 0-2,-4-3-5,5-2-2,-5-1-3,0-1-2,4-1-3,-4 2-4,0-7-1,4 0-1,0 0-6,0-3-5,4 0-11,-4-6-4,4-1-3,5-20-7</inkml:trace>
  <inkml:trace contextRef="#ctx0" brushRef="#br0" timeOffset="416213.8061">20093 12580 362,'0'-3'51,"0"3"-8,0 0-5,0 0-7,0 0-5,0 0-8,0 3-4,0-3-3,0 6-1,-4 7-1,-4 3-3,0-2-1,0 2-2,-1 1-1,1-1 0,-4 2-1,4 1-5,-4-3-7,-1 1-4,5-1-9,-4-3-10,-1 1-13,1 2-14</inkml:trace>
  <inkml:trace contextRef="#ctx0" brushRef="#br0" timeOffset="417824.8982">14366 14904 261,'0'-3'41,"0"3"-1,0-2 2,0-1-2,0 3-8,0-3-9,0 3-5,0-3-4,0 3-5,0 0 1,0 0-2,0 0-3,0 0 0,0 0-1,0 3-1,0-3-1,0 3 1,0 8 2,0 5-1,0-2 2,0 5-4,0 0 2,0 2-2,0 3-1,0-5 1,0 5-1,4-5 0,0-2 0,-4 3 0,4-5-1,4 0 0,0-6 0,-3-2 2,3-1 0,4-3 2,0-6 0,5 0-2,-5-4 2,0-2-1,1-4-1,-1-1 2,0-5 2,0 1-1,1-4 1,-1 1 0,-4 2 1,4-1 0,5-3 0,-13 6 2,8-2-3,-8 1 1,4 2 1,-3 2-3,3 5 0,-4-1-1,-4 7 0,0 0-1,0 3-1,-4 0-1,4 0 1,0 0-1,4 3 2,-4 13 0,0-2 0,0 2 0,0 5-2,0 1 1,0-1-2,4-2 0,-4-2 0,4 2 1,-4-4-2,0 0-5,0 1-3,0-1-1,0-3-5,0 1-3,0-7-5,0-1-3,0 2-10,0 2-11,0-6-9,0 4-8</inkml:trace>
  <inkml:trace contextRef="#ctx0" brushRef="#br0" timeOffset="418178.9185">15074 14739 384,'0'0'47,"0"0"-4,0 0-6,0 0-5,0 0-7,0 0-5,4 0-6,4 0-3,1 6 0,3-3-4,-4 3-1,4-2-2,1-1 0,-5 0-2,0 0-1,8 0-2,-3 1-4,-9-4 0,4 0-3,-4 0-2,0 0-1,0 0-6,0 0-4,-4-4-4,0 4-5,0-3-3,0 3-5,0 0-5,0-9-9</inkml:trace>
  <inkml:trace contextRef="#ctx0" brushRef="#br0" timeOffset="418411.9318">15037 14929 189,'-4'0'38,"4"4"-1,0-1 3,0-2 0,0 6 4,4-1-2,0 0-6,5 1-5,-1-4-5,0 0-3,0-3-3,4 0-3,1 0-2,-1 0-5,0 0-2,0 0-1,1 0-3,-1-3-1,4 0-2,-3 0-5,-5 3-4,-4-7-3,8 4-4,-4 3-2,-3-3-10,-1 3-5,4 0-8,-4 0-5,-4 0-6</inkml:trace>
  <inkml:trace contextRef="#ctx0" brushRef="#br0" timeOffset="423051.1971">15836 14549 297,'-5'-3'40,"5"3"-2,0 0-6,0 0-5,0 0-2,0 3-4,0 1-4,0 5-3,0 9-1,0 1 1,0 3 0,5 5-1,-5 3-1,0 4 1,0-1-1,4 7-2,4-1-3,-4 1 1,-4 3-1,0-6-1,0 1 0,0 0-2,0-1-2,0 1 1,0-5-2,0 0-1,0-2 2,0-4-2,0-2 2,0-4-2,0-5 0,0-7 1,0-2 0,0 1-1,0-8 0,0-4 0,0 0-1,0-9 2,0-11-1,0-8-1,0-1 0,0-1 1,0-2-1,0-4 1,0-3 1,0-3-1,0 3 0,-4-6-1,0-2-1,4-1 0,0-1 0,-4 5 1,4-4-1,0 6 2,0 9-1,0 7 0,0 1 2,4 2-2,-4 7 1,4 1 1,0 6 2,4 2-2,-4 1 1,4 4 1,1 3-1,-1-4 0,4 4 1,4 0 0,-3 3-1,3 3 0,5 0 0,-5-3 1,4 10 0,-3 3 0,7 1 2,-7 2 0,-1 5-1,9 4 0,-13 5-1,4 0 1,-3 4-1,-1 4-1,0-3 1,-4 1 0,1 3 0,-5-6-1,0 4-1,0-4 0,-4 0 1,0-1-1,0-2 0,-4 7 0,0-7-1,0-3 2,-5 3-1,-7 2 1,4-2 0,-5-6-1,1 8 0,4-8 0,-9 0 0,5 4 1,-5-7-3,9 1 2,-8-1-1,-1-2 1,9 2-3,-9-2 1,5-5-3,0-1-3,3-7-3,5 0-2,-8-2-3,4-1-2,7-3-4,-7 0-2,8-7-8,0-8-10,4-6-9,0 2-6,0-48-9</inkml:trace>
  <inkml:trace contextRef="#ctx0" brushRef="#br0" timeOffset="423503.223">16478 15082 444,'0'0'39,"9"-3"-6,-1 0-4,0-1-6,8 1-5,-3-3-4,-5 0-6,8 2-1,-4-7-1,1-1-3,-1 2-1,0 5 1,5-4-1,-13-4-1,8 2 1,-4-5-2,0 6-1,-4-6 2,-4 2-1,0 5 1,0-4-1,0 5 0,0-2-1,0 1 1,-4 3 1,-4 2-1,0 1-1,-4 3 1,-1 0 1,1 0-1,4 0 0,-4 3 0,-1 4 0,9 9 0,-8-2 0,4 5 3,0-5 3,4 5 0,-5 4 0,5-6 2,-4 5-1,8-4-2,-4-2-1,4 1 1,0 2 1,0-4-3,4 1-1,-4-1 0,8-3-1,5 0 1,-5 1-2,0-5 1,4 1-1,5 1-4,-5-7-3,4-3-4,-3 0-4,-5-3-2,4 0-4,-4-4-6,0-4-11,5 2-11,-1-4-9</inkml:trace>
  <inkml:trace contextRef="#ctx0" brushRef="#br0" timeOffset="423780.2388">16925 14535 409,'0'0'40,"0"0"-4,0 0-4,0 0-6,0 0-5,0-3-6,12 3-4,-4 0-5,0-3 0,5 0 0,-5-1-4,0-5 1,0 2-3,4 4-3,-3-3-2,-1 1-5,0-1-4,0 3-7,-4-4-6,0 4-8,0 3-8,0-3-8,9 3-6</inkml:trace>
  <inkml:trace contextRef="#ctx0" brushRef="#br0" timeOffset="424254.266">17236 14258 346,'0'-1'36,"0"-2"1,0 0-2,0 3-5,0 0-6,4 0-7,4 0-3,0 0-6,4 0 0,-3 0-2,-1 0 1,4 0-3,0 0 0,1 0 0,-5 3-1,-4-3-2,8 3 1,-4-2-1,1 4 0,-5 0 0,4 1-1,-4 1 0,0-1 0,-4 0 0,0 2 0,0 2 0,0-1 0,0 1 0,0 0 0,-4-2 0,0 1 0,4 4 2,-4-5 1,0-2 1,0 4-1,-5-4 1,5 4-1,-4 1-3,4 1 4,-4 4-2,8-5 0,-12-1 1,3-1 1,5 7-3,0-5 2,0 9-2,0-9 0,0 1 0,0 4-1,0-3 0,4-5 0,0-2 0,0-2 1,0 2 0,8-3-2,-4 0 1,4 0 1,4 1-3,1-4 3,-1 0-3,0-4-5,1 1-6,-1-3 0,0 3-5,0-7-7,1 1-8,-1 1-5,-4-8-6,5 3-4,3-14-6</inkml:trace>
  <inkml:trace contextRef="#ctx0" brushRef="#br0" timeOffset="424631.2875">17580 14354 293,'0'0'36,"0"-3"-2,0 0 1,0 3 2,4 0-3,-4 0-4,4 3-7,4-3-5,-4 3-4,4-3 0,0 3-1,1 3-3,-1 4 1,-4-5-3,4 1-1,4 0 0,-3 7-1,-1-3 1,4-6-2,-8 6 0,4 0-1,1-1-1,-5-3-1,0 2 2,4-4-2,4 5 0,-8-3-1,0-2 0,0-1 0,5 3 0,-5 2-1,0-5 0,0-3 0,4 0-1,-4 3-2,0-3-2,0 0-2,5 4 0,-5-1-4,-4-3 1,0 0-1,0 0-1,0 0-1,0 0 0,0 0-5,0 0-5,4 0-2,-4 0-3,0 0-1,0 0-3,0-7-5,0 7-2,-8 0-5</inkml:trace>
  <inkml:trace contextRef="#ctx0" brushRef="#br0" timeOffset="424910.3035">17788 14305 232,'-4'-4'28,"4"4"3,0 0 1,0 0-3,-4 0 0,0 0-3,4 0-2,-4 4 2,0 2-2,0 0-1,0 7-4,0-3-3,-5-2-3,1-2-3,0 3 0,4 1-2,-4 4-3,-4-4 0,3 3-2,-3-6 0,4 6-1,-4-3-1,3 6-1,-3-5-3,0 1-4,4-2-3,4-7-7,-5 5-9,9-2-7,-8 1-14,-4 2-17</inkml:trace>
  <inkml:trace contextRef="#ctx0" brushRef="#br1" timeOffset="441110.2301">18435 14516 198,'0'-3'30,"0"-4"0,0 4-5,0-3 1,8 1 0,-8 2-7,5 0-1,-1-4-4,0 4-1,-4 0-1,8 3 3,-8 0-2,0 0 3,0 0 1,4 0 2,-4 3-2,0-3-4,4 16-2,-4-2-3,0 2-1,0 2 0,0 7-2,0-1-1,0 2 0,0-3-2,0 1 0,0-1-1,0 0 0,0 0-1,0-3-3,0-1-2,4-4-5,0 1-4,-4-7-6,0-3-7,0 1-4,0-6-3,0-1-5,0 0-5</inkml:trace>
  <inkml:trace contextRef="#ctx0" brushRef="#br1" timeOffset="441462.2502">18341 14672 269,'0'0'39,"4"0"-3,-4 0-1,4 0 1,-4 0 1,4 0-8,5 0-5,-5 0-9,4 0-2,0-3-5,4 3 0,1-4-3,-1 1 0,4 3-4,-8 0 1,5 0-2,3 0 0,-8 0-4,9 0-5,-9 0-4,0-3-5,4 3-6,-3 0-5,3 0-5,0 0-3,0 0-6,37 6-3</inkml:trace>
  <inkml:trace contextRef="#ctx0" brushRef="#br1" timeOffset="442204.2926">19201 14476 153,'0'-9'20,"0"2"8,4 3-2,-4-6 2,0 4 0,0 3-1,0-1-1,4-2 1,0 3-2,-4-5 1,4 8 2,-4-3-2,4-4-4,0 7-4,-4-6-6,0 6 0,0 0-3,4 0 1,1 3-4,-5-3 0,0 3-1,4 4 4,-4 4-1,4 11-1,0 2-1,-4 3 0,0 2 0,0 1 1,0 3-3,0 1 0,0-1-1,-4-1-2,4 1-1,0-3 2,0 1 0,0 0-1,0-7-1,0-3 1,0 1-1,-4-3-1,4-1 2,0-2-1,0-5 0,-4 1-1,4-5 2,0-1-1,0-3 0,0 0 0,-5 1 0,5-4 0,0 0-1,0-4 0,-4-2-3,4-7 1,-8-7 1,4-6-3,4-4 1,0-3 1,0-4-1,0-3 1,0-6 0,0-3 0,0 6 0,4-3 1,-4 0 2,0 3 0,0 6-2,0 4 1,0 6 3,0 3 3,4 5-1,-4 3 1,0 2-1,0 4 1,4 1 1,-4 1 0,9 1-1,-5 1-1,0 3 1,0 0 1,8 0 0,-4-1 0,1 1-1,3 0 1,-4 3-1,8-5 1,1 0-1,-1 5-2,0-1 0,5-2 0,-1 3 1,-3-7-2,-1 4 0,5 0-1,-9 0-1,4 0 0,-3-1 0,-1 1 0,0 0 3,0 3-3,-3 0-5,-1-3-2,0 3-2,0 0-5,-4 0-3,4-3-1,-3 3-4,-5 0-3,4 0-4,0 0-5,-4 0-11,4 0-7,-4 0-5</inkml:trace>
  <inkml:trace contextRef="#ctx0" brushRef="#br1" timeOffset="442547.3123">19270 14522 177,'0'0'28,"-4"7"-1,4-1 4,0-6-1,0 5-3,0-2 3,4 3-1,1-2 1,7-1 4,0 0-6,-4 0 2,5-3-9,3 0-3,0 0-4,-3 0-4,-1 0-2,0 0-2,0-3-3,1 0 1,-1 3-2,0 0 0,-4-7-6,9 1-1,-9-2-6,4 8-4,-8-3-8,5-3-10,-5 6-12,0-4-10</inkml:trace>
  <inkml:trace contextRef="#ctx0" brushRef="#br0" timeOffset="462593.4588">13969 16330 277,'0'-3'52,"-4"0"-6,4-1 1,-4 1-7,4 3-7,0 0-9,0-3-3,0 3-5,4 0-5,-4 0 0,0 0-1,0 6 0,4-6 0,0 10 1,4-2-1,-8 5 2,12-1 0,1 1-2,-5-2-1,8 5-2,-8 3-3,5-1 1,-1-2-2,-4 1 0,4 4 0,-3 1-2,3-3-1,0 5 1,-8-3 0,4-2-5,1-3-2,-1-2-4,0-5-2,0 1-4,0-4-2,-8 2-3,8 2-3,-3-4-5,-1-3-3,-4 0-5,4 1-4,-4-4-3,0 6 0,0 0-5</inkml:trace>
  <inkml:trace contextRef="#ctx0" brushRef="#br0" timeOffset="462953.4794">14304 16424 205,'0'-7'38,"0"3"-2,0-3 1,5 1-2,-1 0 0,-4-1 1,0 4-2,0 0-5,0 1-5,0 2-5,0 0-3,0 2 0,0-2-4,0 6 0,-9 1 0,9 8 0,-8 3-1,0 4 2,0 2-1,0-3-1,-1 7-2,-3-4 0,0 6-2,0 2 0,3 2-3,-3-1-1,4 0 1,-4 1-2,-5 9-1,13-4-1,-8-2 2,0-2-1,8-2-1,-1-3 0,1-2-3,-4-3-3,4-4-6,0-5 1,0-1-5,4-3-2,-4 0-2,4-2-8,0-2-2,0-5-11,0-3-6,4 0-6</inkml:trace>
  <inkml:trace contextRef="#ctx0" brushRef="#br0" timeOffset="463439.5072">14509 16702 267,'0'0'35,"4"-2"-1,-4 2 2,4-3-3,0 3-3,0-6-2,1 3-3,-1-1-2,-4 4-7,4 0-3,0 0-2,4-3-2,-4 3-2,0 0-3,0 0 1,0 0-3,1 3 0,3-3 0,-4 0-1,0 0-1,0 4 1,-4-1 1,4-3-2,0 6 0,-4-1 0,0 1 0,0 10 0,0-3 0,0-2 0,-4-1 1,4-1-1,-4-4 0,0 11 0,0-3 0,4-4 0,-8 2 1,4-1-1,-1-1 0,1 4 0,-4 1 0,4-1 0,0-3 0,0 1 0,0-2 1,0 7 1,4-3 3,-4-5 0,4 4-2,-5-2 1,5-4 0,0 2 0,0-1 3,5-1-3,-5-3 0,4 4 0,-4-4 0,8 0 1,-4-3-2,4 0 0,0 0-1,5 0-2,-5-3 0,4 0-1,-8 3-5,4-7-3,1 7-1,-5 0-3,0-3-6,4 0-6,-4 0-7,0 3-12,0 0-11</inkml:trace>
  <inkml:trace contextRef="#ctx0" brushRef="#br0" timeOffset="464062.5429">15074 16467 295,'0'-4'46,"0"1"-1,0 3-2,0-3-7,0 3-5,0-5-8,4 5-3,-4 0-5,8 0-2,1 0-1,-1 0-5,-4 0-1,8 0 0,-4-3-2,0 3-2,5-3 0,-1 3 0,0 0-2,1-3-3,-1 0-3,-8 3-3,4 0-4,-4-4-4,0 4-6,0 0-7,1 0-9,-5 0-3,4 0-5,-8 7-6</inkml:trace>
  <inkml:trace contextRef="#ctx0" brushRef="#br0" timeOffset="464430.5639">15103 16615 283,'0'0'40,"4"0"-2,-4 0 4,4 0-2,-4-4-4,12 4-7,-4 0-7,-4 0-5,9 0-3,-5 0-3,0 0-3,4 0-2,-3 0-1,3 0-1,0 4-6,0-4-1,-3 0-4,-1 3-6,0-2-3,4 6-6,-4-4-7,5-3-8,-1 0-5,0 0-6</inkml:trace>
  <inkml:trace contextRef="#ctx0" brushRef="#br0" timeOffset="466972.7093">15782 15923 222,'0'-6'24,"0"2"-1,0 4-2,0-3-2,0 3-2,0 0-6,0 0-1,0 0 1,-4 0 0,4 0 1,0 3 3,-4-3-2,0 0 1,4 10-2,-4-4 1,0-6-2,0 4-2,0 3 3,0 3 0,-1-7 0,1 4-2,0 5 1,-4 6-2,0-2 0,0 7-1,-5 6-2,9-8-1,-4 6 1,0 3-1,0 8 2,0-4-2,-1 2 1,1 4 1,4-4-2,-4 4 1,4 3 2,0-3-1,0-4-1,4 4-2,0 0 0,0-7 0,0 7-1,4-3-1,-4-6 0,4 8-1,0-6 0,4 2 0,0-2-1,5 1 0,-9-4 0,4-5-1,-4 2-6,4-4-3,0-6-3,1-1-3,-1-2-6,0-1-6,0-7-8,0 1-8,-4-4-5,21 11-11</inkml:trace>
  <inkml:trace contextRef="#ctx0" brushRef="#br0" timeOffset="467689.7503">15987 16254 327,'0'0'30,"0"-4"-3,0 1 0,0 3-1,0-3-2,0 0-1,0 3-3,4 3-4,-4 0-2,0 0-2,8 12 2,-8 4-1,0-2-1,9 9-1,-5-2 1,-4 4-4,4-4 0,-4 3-2,4 3-1,-4-1-2,-4-2 0,0 0 0,4-2-1,0-1-1,0-1 1,0 0-1,-4-7-1,-1-1 0,1-3-1,4-2 3,0-7-2,0 0 1,0-3-1,0 0 0,0 0 0,0 0 1,-4-3 0,0-13-2,4-3 0,-4-2 0,4-2-1,0-6-1,0-1 1,4-7 0,-4 1 1,0-7 0,0 0 0,4 3 1,0-3 0,0 3 0,1 1 1,-1 8 0,4 4 1,-4 2 0,0 4 1,0 2 2,4 2-2,5 1 1,-5 3 1,4 5-2,0-1 0,5 9 0,-5-4 0,0 4 0,5-3-1,-1 10 0,0-4 1,-3 3-1,7 8 0,-8-1 0,1 5 1,-5 4-1,4 2 1,-4 4-3,1-1 2,-5 0 0,0 4 1,-4 0 0,0 3 0,-4 2 0,0-2 0,-5-1 0,-3 4-1,0-7 0,-1 2 0,5-2-1,-8-3 0,4 2-1,-5-6 2,5-2-2,0 1 0,4-3 1,-5-4 0,5 4-1,0-8-1,0-2 0,-1 1 1,1-4-5,0-1-5,0-5 0,0 0-7,0 0-3,-1 0-3,5-3-4,-4 1-11,0-1-6,8-13-8,-4 4-5</inkml:trace>
  <inkml:trace contextRef="#ctx0" brushRef="#br0" timeOffset="468171.7779">16437 16543 358,'4'3'40,"-4"-3"2,5 0-1,3 0-9,0 0-7,0 0-6,0 0-6,5 0 0,-5 0-4,4-3-1,-4 0-4,5 1 0,-9-1-1,4-7-1,0 4 0,-4-3-1,0-1 0,0 2 0,4-1 0,-8-1-1,0 0 0,5-1 0,-5 2 0,0-1 0,0 1 0,-5 2 0,5-1 0,0 2 0,-8-3-1,4 2 2,-12 4-2,8 0 0,-1 3 1,1 0 0,0 3 1,4 0 0,-8 4-2,4-1 5,-1 10 1,-3-5 1,8 5 0,-4-2 2,4-1-2,0 6 1,4-5-1,0 5 0,0-3-2,0-1 0,0 4-1,0-2-1,0-1 0,4-2-1,-4-1-1,8 6 0,0-11 0,-4 2 0,4 2 0,5-5-5,-5 2-3,0-6-4,0-1 0,0-2-2,1 0-4,3 0-6,-4-2-7,4-7-9,1-7-6,-1 6-6,21-29-10</inkml:trace>
  <inkml:trace contextRef="#ctx0" brushRef="#br0" timeOffset="468531.7985">16740 16076 330,'0'0'33,"0"-4"-6,0-5 1,9 6 1,-1-4-4,4 3-3,0-3-6,1 4-6,3-7-2,-4 10-1,0-6-3,-3 3-2,3 0 1,-4 1-6,0-7-3,1 5-7,-5 4-5,4-3-6,-4 3-3,-4-3-4,0 0-5,0 3-5</inkml:trace>
  <inkml:trace contextRef="#ctx0" brushRef="#br0" timeOffset="468896.8194">16998 15850 280,'4'0'36,"-4"-7"-2,4 4 0,5 0 0,-5 3-4,4-6-6,0 3-3,-4 3-5,0 0-5,0 0-2,5 0-1,-5 3-3,0 0-1,0-3-1,0 3-1,4 3-1,-4-2 1,0 2-1,-4-1 0,4 1-2,-4 4 2,-4-1 0,4 7 2,0-5-1,-4 2-1,4-2 1,-4 5 1,4-3 0,-8-1 2,4 0-2,0 3 1,0-2-2,-5 1 2,1 2-1,8-1 0,0-3 1,-4 4-1,0-3-1,0-2 2,4 2 0,0-4-2,-4-4 0,0 5-1,4-1 0,-4 1 0,4-4-1,4 2 3,-4-2-3,0 1 0,0-1 1,8 1-1,-4-4 1,4 0-1,0-2 0,-3-1-1,3 0-1,0 0-3,0 0-1,4-1-4,-3 1-4,-1-6-5,-4-1-8,4-2-6,0 2-8,-4-1-4,9 2-3</inkml:trace>
  <inkml:trace contextRef="#ctx0" brushRef="#br0" timeOffset="469260.8402">17268 15982 346,'0'0'42,"5"-3"1,3 3 0,-8 0-7,8 3-7,-4-2-7,8-1-4,-4 0-5,1 7-2,-1-4-3,-4 3-1,4 1-1,0 4-4,5 5 0,-5-10 0,0 4 0,0-1-2,0-1 2,-4 5-3,5-1 2,-1-2-1,0-2 1,-4 2-3,0-1-3,0-6-5,0 2 0,1 1-3,-1-2-3,-4-4-4,0 0-8,4 0-8,0 0-8,0 0-7</inkml:trace>
  <inkml:trace contextRef="#ctx0" brushRef="#br0" timeOffset="469629.8613">17461 15960 335,'0'0'48,"-4"-4"-1,4 4-7,-8 7-6,-5-1-10,1 4-7,4 4-3,-4 2-4,3 8-1,-3-4-3,0-1 0,4 0-3,-1-1 0,-3-2-1,4-2-4,4 2-3,-4 0-4,-1-5-10,5 2-8,0-4-5,0-2-9,4-4-7,-12 5-11</inkml:trace>
  <inkml:trace contextRef="#ctx0" brushRef="#br0" timeOffset="470014.8833">17604 15665 274,'4'0'34,"0"-3"2,5 3 3,-5 0 4,4 3-4,0-3-6,0 7-4,4 9-8,1 1-1,-5-1-1,4 5-4,1 1-1,3-5 1,-4 12 1,0-5-4,5 3 1,-1 2-2,1 4 0,-5 0-1,-4 4 1,4 3-3,5 3 1,-9 3-2,0-3 2,0 0-1,-4-1 0,0 1 0,5 0-2,-9-3-1,0 1 2,0-6-3,-4 2-1,4-4 0,0 1 1,-5-4-1,-3 2-1,-4-2 1,4 0-3,0 0 2,-5-1-2,5 4 0,-4-9 0,0 2 1,-1-3-1,5 1 0,4-1-5,-8-3-3,4-4-4,-1-3-3,5-2-4,0-2-4,-4 1-6,8-4-2,0-6-9,0 0-15,0-3-13,8-49-8</inkml:trace>
  <inkml:trace contextRef="#ctx0" brushRef="#br0" timeOffset="471385.9617">18300 16409 293,'0'0'32,"0"0"0,0 0 0,0 0 0,0 0 0,8 4-4,1-4-7,3 0-3,0-4-3,0 4-3,-3-3 0,3-3-4,0 0 0,-4-4-2,5 2 0,-5-1-2,4-1 1,0 0 0,-3-1-2,-9-1 0,8-1-1,0 7 0,-8-2 0,0-2-2,-4 0 1,4 1 0,-4 1-2,0-2 2,0 4 0,-5 3-2,-3 0 0,0 3 1,-1 0 1,5 0-3,-8 3 2,4 0 0,-1 7 0,5 1 1,-4 1 1,0 1 0,3-2 3,-3 5 0,4 0 1,0 2-2,0-2 0,-1-2 2,5 8 0,0-3 0,4-1 1,0 2-2,0-4 2,0 2-3,0-2 3,8 3-4,1-10 0,-1 2-1,8 2-1,-4-3 1,5-7-2,-5-2 1,0 6-2,5-4-4,3-3-4,-8 0-6,1-3-1,-1 0-3,4-5-4,-3-2-7,-5 1-11,-4-4-10,8-2-7</inkml:trace>
  <inkml:trace contextRef="#ctx0" brushRef="#br0" timeOffset="471770.9838">18574 15785 361,'0'0'36,"0"-4"7,0 4-1,5-3-5,-1 3-8,0 3-5,12-3-3,-4 4-2,1-4-2,3 6-2,0 4-2,1-7-2,-1 6-2,5-1-2,-9-1 0,4-1-4,1 3 0,-5 1-1,4-7 0,-3 2 0,-5 8-1,4-7-1,-4 4 0,-4-1 0,5-4-3,-1 1-1,-4 1-3,4-1-1,-4 4-2,0-3-2,0-3-3,-4 2-3,4-3-2,0 4-4,1-1-5,-1-6-8,0 0-4,-4 3-6,0 3-12</inkml:trace>
  <inkml:trace contextRef="#ctx0" brushRef="#br0" timeOffset="472143.005">18861 15742 308,'-4'0'46,"4"0"-1,-4 0-1,-4 0-7,4 0-6,-5 3-9,1 3-4,0 7-5,0-2-1,0 2-3,-5 0-1,5-1-2,0 3-2,-4 0 0,3 0-3,-3 4-1,0-3 1,4-2-3,-5-1-6,1 4-4,-4 2-6,4 4-7,-5-6-7,1 2-9,-1 2-7,-40 49-11</inkml:trace>
  <inkml:trace contextRef="#ctx0" brushRef="#br0" timeOffset="494082.2599">21944 14990 283,'0'0'34,"0"0"-2,4 0 3,-4 0 10,4 0-4,4 0-4,0 0-8,1 0-5,-5 0-2,8 3-2,-8-3-3,8 3-2,1 0-2,-5 7-4,0-4-1,8 9-1,-7-6-2,-1 4-1,0 1-3,0-1 1,0 3-1,0-2 2,1 2-3,-5-2 0,4 8-6,-4-6 0,4-5-5,-8 2-2,4 0-4,-4-2-4,8-5-5,-3 4-4,-5-4-8,4-3-2,-4 1-7,0-4-4</inkml:trace>
  <inkml:trace contextRef="#ctx0" brushRef="#br0" timeOffset="494476.2824">22337 14880 323,'0'0'47,"0"-3"-2,0 0-4,0 0-6,0 3-7,0 0-7,0 0-2,0 3-1,-4 0-4,-4 13 1,-5 1-3,1 2 1,0-1 0,4 10-1,-9-1-1,1-3-1,3 7 0,-3 7-3,0-8-1,-1 6-2,1 1 1,-5 9-2,9-6-1,-8 0-1,7-1-1,-3-2-1,4-4-5,4-2-4,-5-1-5,5-5 0,0-3-2,4-7-5,4 1-6,0-5-5,0-2-6,0-6-8,0-3-7,20 7-7</inkml:trace>
  <inkml:trace contextRef="#ctx0" brushRef="#br0" timeOffset="494862.3045">22447 15214 329,'4'-10'44,"1"7"-4,3 0-3,-4-7-4,8 4-6,0 3-7,1-2-5,-1 2-3,0 0-4,-4 0-4,5 3 2,-1 0-3,-4 3 0,0 0-1,5-3-2,-9 3 2,4 5-1,0-2 0,-8 1 0,4 6-1,0-7-1,-4 2 2,0 5 1,0-4-2,-4 1 0,0 1 1,-4 2 0,0 2 2,4 0 2,-5 1 0,1-4 0,0 3 1,4 1-1,-4-2 1,0-1-1,-1-1 1,1-2-1,4 1-1,0 2-2,0-4 1,4 1-2,-4-5-1,0 4 0,4 1 2,4-4-1,0-1-1,0 1 1,4-3-1,5 0 2,-1-3-1,0 0-1,0 0-3,1-3-2,-1 3-2,4-3-3,-3-5-1,-1-1-5,-4-1-7,4 1-5,-3 1-12,3-8-8,-4 0-5</inkml:trace>
  <inkml:trace contextRef="#ctx0" brushRef="#br0" timeOffset="495243.3263">23004 14910 455,'4'0'33,"-4"-3"-9,4 3-6,-4 0-6,13 0-2,-9-3-2,8 3-3,-4 0-2,4 0 0,1 0 1,3-3-3,-4 3-1,1-2 1,-5-1 1,8 0-5,-8 0-4,1 3-3,-1-4-7,-4 1-7,4 3-10,0-3-8,-8 0-8</inkml:trace>
  <inkml:trace contextRef="#ctx0" brushRef="#br0" timeOffset="495293.3292">23041 15053 390,'0'0'43,"0"0"-7,0 0-2,4-1-8,-4 1-6,0 0-5,12 0-3,-3 1-5,-1 3 0,8-1-2,-8-3-4,5 0-2,-1 0-2,4 0-2,-8 0-2,5 0-5,-1 0 0,0 0-5,1 0-8,-5-3-5,0-1-6,-4 3-8,21-15-10</inkml:trace>
  <inkml:trace contextRef="#ctx0" brushRef="#br0" timeOffset="495762.356">23463 15020 362,'0'0'29,"0"0"0,0 0 2,8 0-2,-4 0-4,4-2-7,0 2-5,5-3-3,-1 0 1,-8 0-1,4-4-1,0 1-2,1-3-1,-1 1-1,-4-2-1,8 1 0,-4-1 0,-4 0-2,-4 3 1,0-3-2,4-3-1,1 2 1,-5-2 0,0 1-1,0-1 1,0 5-2,-5-1 2,1-1 0,0 0-2,-4 4 0,4 1 2,0-1 0,0 3-1,-4 0 3,4 3 0,-5 0 1,1 3 1,-4-3-1,4 6-1,0 7 2,-1-2 0,1 2 1,4 1 0,0 2 1,-4 3 2,4 2-3,-5-1 0,5 3-2,0-1 0,0-5-1,0 4-1,4-2 1,0-5 1,0 5-3,0-3 1,4-1 0,0 1-1,4-7-1,5-3 0,3 2 2,-4-4-2,5-1-2,-9-3-4,8 0-5,-3-3-5,7-4-3,-8 2-4,5-4-6,-5-4-10,4 4-10,-3-2-10</inkml:trace>
  <inkml:trace contextRef="#ctx0" brushRef="#br0" timeOffset="496166.3791">23860 14476 420,'0'-3'46,"0"0"-8,0 3-6,0 0-7,8 0-3,0-10-5,0 10-5,1 0-3,3 0-2,-4-4-1,4 4-2,-4 0-1,5 0 0,-1 0-2,-4 0 0,5 0 0,-5 0 0,0 0-1,-4-4-2,4 4-5,0-3-2,-4 3-4,1 0-3,-1 0-5,4 0-5,-4-3-7,0 0-5,0 0-7,0 3-3,0-13-7</inkml:trace>
  <inkml:trace contextRef="#ctx0" brushRef="#br0" timeOffset="496563.4018">24220 14305 312,'0'0'32,"4"0"-2,0 0 2,-4 0 0,4 0-2,0 0-3,1 0-4,3 0-1,-4 0-4,0 3-4,0 0 2,0 3-3,0 4-3,4 3 2,-4-5-1,5 1-2,-1 4 0,0-2-1,4 2-3,-3-1 0,3 3-2,-4-3-1,4-8-1,1 8 0,-1-2 0,0 1 1,-4-5-2,9 4 0,-9-4 0,4-1-3,-8-2 0,4 3-3,1 1-6,-1-4-1,0 0-3,-4 0-4,4-3-7,0 0-7,-3 0-7,-1-3-7,0 0-3,0 3-6</inkml:trace>
  <inkml:trace contextRef="#ctx0" brushRef="#br0" timeOffset="496954.4242">24474 14305 339,'0'0'43,"0"0"3,-8 3-7,8 0-7,-4 0-4,0 10-8,-5 0-3,1-5-5,0 4-3,4 1-3,-8-8-1,-1 7 1,5 4-4,-8-1-1,-1 1 1,5 3-2,0-5-5,0 5-3,-1-2-4,-3 6-10,4-9-8,-5 2-9,9 0-9,-25 38-15</inkml:trace>
  <inkml:trace contextRef="#ctx0" brushRef="#br0" timeOffset="503235.7834">24695 13724 169,'0'-6'20,"0"0"1,0 6-1,0-7 1,-4 7-1,4-6-2,0 3-3,0 3-1,0-3 2,0-2-4,-4-2 2,4 7 0,0-3-2,-4 0 1,0-3-1,4 6 4,-5-10-4,1 5 4,0 2-1,0-3-1,4-1 0,-8 4-1,4 0-2,-4-3 0,0 1-3,-1 2 0,1-4-1,0 1-1,-4 6 0,-1-6 2,1 3-1,0-4 0,0 1-3,-1 3 1,-3-4 0,4-1 0,-1 2 2,-7 3-2,8-4 0,-9 1-1,5 1 1,-1-4 0,-3 2 1,4 1-3,-9 0 0,5 3 0,-1-4-1,-4 2 0,1-1-1,3 3 2,-3-3 0,-1-1 0,1 4-1,-1-3-1,-3 2 1,3 0 0,-4-3-2,1 1 0,-5 0 1,0-1 1,-4 4 0,5-6 0,-5 5 2,0 3-2,0-6-1,0 4 0,-4 3 1,0-6-1,0 6-1,4 0 1,1-3-1,-1 3 0,0 0 2,-4 0-2,0 0 0,0 0 1,4 0 1,-4 0-1,0 0-1,5 3 1,-5-3 0,4 3 0,-4 0-1,4 0 0,0 1 0,0 0 0,0 6 0,5-1 0,-5-2 1,4 2 0,-4-2-2,0-3 2,1 6 1,-5 0-4,4-4 4,0 5-2,0-1 0,0-1 0,-4 1 0,9-1 0,-1 2 1,0-1 0,0 6 0,1-8-1,-1 1 2,4 1-2,0 2 0,1 0 1,3-3-1,1 4 0,-5 1 0,0-4 1,1 9-2,-1-2 1,0-1 0,1 0 1,-1-2-1,-4 2 0,9 5 0,-5-2 0,0 2-1,-3-2 2,7-2 1,-4 2-2,5 2 1,-1 4 0,-3-7-1,7 7 2,-3-1-2,3 0 0,-3 1 1,3-4-2,-3 8 1,-1-5 1,5 3-2,-5-2 1,5-1 1,-5 3 0,0 8-1,5-5-1,-5-3 2,5 3-2,-5-1 0,5 4 2,-5 4 0,5 3-1,3-1 0,-3 4 1,4 0-1,-5 0 0,9-2 0,-5 6 1,1-8 0,4-1 0,4 2-1,-5 0 0,-3 0-1,12-1 2,-4 4-1,-5-9 0,5 9-1,0-4 2,4 1-1,0 2 0,0 5 0,-4-5 0,8 4 0,0 0 0,-5 0-1,5-3 2,5 0-1,-1-4 0,8-2 0,0 0 0,0-1-1,9-6 2,-5 1 1,5 4-1,-1-2-1,1-6 0,3 0-2,-3 5 3,7-5-1,-7 3 1,3 2-1,5-5 0,-4 3 0,-1 0 0,5 2 0,-5-5 1,5 0-1,0 0 0,-1-1-1,1-3 2,4 3-1,0-2 0,-5-4-1,9 6 1,-4-6 0,0 3 0,3-6 1,1 2-1,0-3 0,0-2 0,-4 2 0,8-1 0,-9-3 0,9 1 0,-4-2 0,0-1 0,0-1 0,4 1 0,-4-2-1,8-2 3,-4 1-2,4-1 1,0-3-1,0 7 0,-4-7 0,4-2 0,-4 3 0,4-4 1,-4 3 0,0-3-2,0 0 2,0-3 0,4 3 2,-5-4 0,1-4 0,4-1-1,0-1 1,1 4-2,-6 1-1,1-1 0,-4-1 0,0 1 1,4 0 0,-8-4-1,4 1 0,-5 1 1,1 1-1,4-2 2,0-1-2,-9 2 2,13-4-1,-8 2 0,-4 2 0,8-5-1,-5 1 2,-3-1-1,4 2 0,0-2 1,-1 0 0,1-1-1,0-2 0,0 0 0,-1 5 0,1-8 1,0 5-1,-4 1 0,-1 0-1,1-3 3,4 2-1,-9-2-2,1 2 2,3 1-1,-3 1 0,-1 0 0,-3 0 0,8-1-1,-9 2 0,5-5 0,-1 0 2,1 2-2,-1-5 0,1 3 0,-1 1 0,-3-4 1,4 5-2,-5-2 2,5-3 0,-5 2 0,0 1 0,-3 1 0,3 0-2,-3 0 2,3-1-1,-8 0 0,9-1 0,-5 1 0,1 0 0,-5 2 0,8-2 0,1-2 0,-9-1 2,5 5-2,3-2 2,-8-3-1,5 2 1,-1-2-2,5-5 0,-5 3 0,0-4 2,5 4-2,-5-5 1,5 6-1,-5-7 1,0 4 0,-3 0-2,3 0 2,-4-4-1,5 5-1,-5-2 2,0 0-2,1 5 2,3-5-1,-4-1 0,0 4-1,1 5 2,-1-4-1,4-2 0,-3 1 0,-1 2 0,-4 1 0,4-4 0,1 5 0,-5-6 0,0 3 0,4-3 0,-3-4 0,-5 4-1,4-3 2,-4 2-1,0-1 0,4-2 2,-4 0-1,-4 1 1,8 6 0,-3-1 0,-5-4-1,8 1 1,-4 1-3,0 3 2,-4-4-1,4 2 0,-4 1 0,0 2 0,0-5 1,0 2 0,0-5-2,0 1 0,0 3 2,-4 3 0,0 3-2,-4 1 2,-1 2-1,1-5 0,0 4 2,4-1 0,-4-3-1,0 2 0,4-2 0,-5-2 1,5 2-2,-4-2 0,0-1 1,4 2-2,-4 0 1,4 0 1,-5-2 0,5 1-2,-4 3 0,0-4 2,-4 3 0,3 2-1,1-1 0,0 2 1,-4 0 0,4-1-1,-5 1 1,1 0-1,0 5 2,4-2-2,-5 4 2,1-3-2,0-3 0,-1 2 1,5 3-1,4-4 1,-8-2-1,4 3 1,-5 2-1,5-1 0,0-3 0,-4 9 0,4-7 0,-1-3 0,1 4 0,-8 7 0,3-2 0,1 4 0,-8-6 0,7 2 0,1 3 0,0-3 0,0 4 0,-1-7 0,1 7 2,4-6-2,-4 6 0,-1-5 1,5 1-1,-4 1-2,4 3 2,-1-4 1,-3 1-1,4 0 0,0 4 0,0-4 0,-1-4 0,-3 4 0,4-1 0,-4 4 0,3 3 0,-3-6 0,-4 4-1,4-1 1,-1-3 0,1 3 0,4-1 0,0 1 0,-1 0-2,5 0-2,-4 3-4,0 0-6,8 0-5,-4 0-6,4 0-6,-4 0-4,0 3-8,4 3-13,-4 4-1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8T02:39:40.25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217 2817 436,'0'0'50,"0"0"-11,-4 0-4,0 0-6,4 0-4,8-6-5,-8-4-3,9 1 0,15-15-5,9-6-2,0-1 0,8-4-1,0-1-3,4-1 1,-9 4-2,5 3-2,-12 6 0,-4 5 0,-5 9-3,-12 4 1,-4 6 1,-4 6-3,-4 7 1,-12 14 0,-9 19 0,-24 10 0,4 4 0,-4 5 1,-4-1-1,8 3 1,0 6 0,4 1 1,8-7 2,8-6 0,1-9 1,7-6 0,5-12-2,4-9 1,8-7 0,0-6 1,12-5 1,9-7 1,7-10-2,17-12-1,13-18-1,7-3-1,5-11 0,8-8-1,4-5 1,4 1 2,-5 0-1,5 6 1,-4-2-1,-8 17-1,-17 4 0,-12 11 0,-16 9-1,-9 9-2,-15 5 2,-10 7-1,-7 7 0,-21 8 0,-20 9 0,-12 22 0,3 4 2,-11 4-2,-1 8 1,-8 1 2,-4 6 1,4 1 1,4-10-1,9-1 1,11-8-1,9-8 0,8-4 0,9-7-1,3-5-2,8-9 2,9 1-2,8-7 0,4-2 0,8-5 1,17-5 0,12-5-2,20-11 0,13-12 1,12-11 0,3-7-1,6-3 2,3-7-2,0-4 0,8 4 0,-4-1 1,-7 8 0,-10 6-2,-11 13 1,-17 3 1,-16 8-1,-16-1 0,-5 14 2,-16 6-2,-16 0 0,-5 19 0,-20 18 0,-24 12 0,-9 7 1,-8 7-2,0 1 2,4 4-2,1-1 1,3-7 1,4-4 0,5-7-2,8-3 2,7-9-1,18-7 0,3-6 0,13-8 0,12-3 0,4-4 0,20-9-1,9-3 2,16-3-1,8-17 0,8-7 0,13-10 0,0-2 1,16-8 0,4 1-1,0-2 1,0-1 0,-4-4-1,-12 8 1,-4-4-1,-13 9 0,-3 10 0,-22 9 0,-7 8 3,-17 9-1,-8 7 1,-16 0-3,-12 19 2,-9 18-1,-25 14 0,-7 8 0,-13 1 0,-4 5-1,-8-4 2,4 1 0,17-10-1,7-14 1,9 2 0,20-5 0,5-14-1,11-5-1,9-5 1,0-5-1,16-3 0,4-6 1,13 0-1,24-11 0,8-15 0,17-8 0,0-2 0,-1-1 0,5-3 0,-4-3 0,-5 6 0,1 7 0,-13 6 0,-7 6 0,-5 8 0,-17 4 0,-11 3 0,-5 6 0,-8 6 0,-8 7 2,-8 7-2,-13 12-1,-8 1 2,-8 1-1,5-4 0,-14 0 0,5-1 0,4-2 1,-8-10-2,8 2 1,0-3 0,0-8 0,9-8 0,-1 0 1,0-3-2,9-5-1,-1-14 0,5-8 1,7-4-1,1-12 0,4-6-1,-4-12-1,12-6 0,-9-8 0,9-1-1,0 3-1,0 9 0,-8 3 0,0 5 2,-4 8 1,-9 5 0,1 10 2,-9 7-2,-4 9 2,-3 7 0,-1 10-1,-8 3 1,0 6 1,-5 7-1,5 4 1,5 2-1,3-1 0,8-2 1,9 1 0,7-1 0,13 3 0,8 2 1,13-2 0,20-2-1,12-1 2,17-3-2,3-11 0,5-2 2,8-2-4,0 2 1,-8-3-3,-17 3-1,-12-3 0,-16 3-1,-4 0 1,-13 6 1,-8 2 2,-8 11 0,-4 2-3,-12 7-1,-5-1-2,-11 3-4,-5 1 0,4-6-2,0 2-1,5-3-3,3-5-4,5 0-3,-5-11-7,9-2-12,3-2-16,-19-11-22</inkml:trace>
  <inkml:trace contextRef="#ctx0" brushRef="#br0" timeOffset="3102.1774">5154 4496 269,'-8'0'43,"-4"0"-1,-5 3 4,1 0 4,4 0-6,4 1-5,4-4-6,-1 1-9,5-2-7,0-3-3,5 1-5,-1-13-2,4 4-3,8-3 1,5-1-3,3 2 2,1-5-3,8 3-1,-9 2 1,9-5 1,-4 1 0,-1 2 0,1 2 3,-13 1-2,1 7 1,-5-4-1,0 4 2,-4 4 0,-8 2 2,0 0-1,0 0-3,-8 0 0,-4 5 1,-9 14-1,1 2 2,-9 4 0,5 6 0,-9-1 1,4 6 0,-3 1-1,3 6 1,4-3-2,5-4 0,3-4 0,9-2-1,4-6-1,4-2 1,12-14 0,5 2 0,16-10 1,8-7-1,4-13 1,8-10 0,8-7 3,5-12 0,3 3 1,1-4-3,4 4-1,-1 3 1,-3 4 0,-9 2-1,-7 7 0,-14 3 0,-11 4 2,-8 11 1,-9 7 1,-12 5-2,-12 5 0,-13 14-2,-24 11-1,-17 26 0,-3 4 1,-5 23 1,-4 9 1,-12 7-2,8-3 2,-4-3-1,13-14-1,11-9 0,9-11-1,16-15 0,13-9-1,7-4 0,5-11-1,12-7 0,8-7 1,13-6-1,7-3 1,17-10-2,4-10 0,13-20 1,3-7 0,5-10-2,4-5 0,-1-5 2,9-3 0,-4-7-1,0 4 0,-4 6 1,-17 11-1,-4 7 1,-16 18-1,-17 14 3,-3 1 1,-13 12-1,-12 7-1,-13 16 0,-20 14-1,-24 16 0,-9 24-1,-16 13 1,4 6 0,-4 6 3,-4-4-1,4-5 0,8-10 0,4-11 0,25-11-1,12-11 0,16-3-1,13-11-1,12-12 1,12-7 0,17-10-1,20-13 1,13-14-1,11-16-1,5 0 1,16-12 1,13-6 0,3-2-2,1-9 0,3-4 1,-3-4 0,-1-6 0,1 4-2,-9 5 1,-8 17-1,-12 8 1,-16 9-1,-17 9 0,-16 12 2,-13 8-1,-8 4 0,-12 10 1,-20 6-1,-17 18 0,-28 22 0,-21 13 0,-8 14 1,-9 10-1,5 6 0,-13-5 2,5-1-1,12-11-1,12-15 2,16-5 0,17-12 0,8-10-1,17-4 0,3-12 0,9-5-1,12-2 1,8-7 1,13-10-1,15-7 0,22-12 0,20-17 0,3-5 0,10-8 0,7-4 0,8-14 1,1 1-2,-1-2 1,1 2-2,-13 3 1,0 3-2,-8 8 1,-4 1 1,-9 12-1,-11 6 2,-21 16-2,-13 10 2,-11 4 0,-9 10 0,-8 3 0,-16 9 0,-21 12 0,-12 12 0,-17 17 0,-8 2 0,-7 12 0,-5 12 0,-4 10 0,-13 0 0,13-4 0,8-8-1,13-8 1,7-4 0,17-9 0,12-12 0,13-6 0,12-8 0,8-8-1,4-11 1,16-8 0,17-6 0,12-8 0,21-15 0,8-16-1,12-10 1,4-9 0,8-7 1,1-9-2,7-3 1,9 1 0,4-1 0,-5 2-2,-11 3-3,8 3 2,-17 4 0,-8 10 1,-16 9 1,-13 6 0,-16 9-1,-8 10 1,-13 11 1,-11 7 0,-9 9 1,-17 9-1,-11 17 0,-21 18 0,-25 15 0,-7 5 0,-9 4 0,-5 12 0,-11 10 0,-8 6 2,-1-1-1,5-4 0,20-6 1,8-8-1,12-6-1,17-13 1,8-9-1,13-16-1,11-6 1,9-11-2,12-6 2,13-10 0,7-7 0,21-12 0,4-17 0,21-10 0,8-12 0,8-4 0,0-4-1,4-4 1,0-7-1,0 9 1,4-2 0,-4 10 0,-4-2 0,-8 9 0,-13 9 0,-3 1 0,-9 3 0,-4 10 0,-16 4 0,-9 6 0,-7 7 2,-5 3 0,-4 7 1,-12 3-1,-8 7 0,-13 8-1,-28 9-1,-8 22 1,-17 4 0,-8 4-1,-4 11 0,-4 11 0,-5 1 0,5 2 0,0-3 0,12-6 0,8-5 0,17-10-1,20-6 0,5-9-2,11-10 0,17-5 1,4-10 0,8 0 1,13-15 0,20-6 0,12-7 0,8-11 0,13-22 1,8-6-1,4-8 1,16-10 0,9-10 0,-5-3 1,5 1-2,-1-1 2,5 7-3,-5 6 2,-3 5 0,-13 11 0,-12 7 0,-17 11 1,-16 7-1,-12 12 1,-12 4 2,-13 4 1,-4 9-1,-16 9 1,-12 12-3,-21 14 0,-21 19 0,-11 8-1,-13 1 1,0 11-1,-4 15 0,-5 6 1,-7 2-1,0-2 0,12-9 0,8-6 0,12-14 0,17-7 1,12-14-2,12-6-1,9-7-1,8-8-1,8-8 2,4-10 0,16-6 1,13-16 0,20-11 0,12-15 1,13-11 0,0-7 0,7-12-1,5-7 1,13-4 0,-1-3-1,0-1 1,0 4 0,-12 7 0,0 1 0,-12 8 1,-4 10-1,-13 5 0,-8 9 0,-16 12 0,-9 9 1,-3 8 1,-9 4 3,-8 7-1,-8 3-1,-8 10-1,-17 10 0,-12 14-1,-8 18 1,-12 10 0,-9 2-1,-8 9 1,1 6 0,-9 14 1,8-1 0,12-5 0,9-7-3,8-9 2,12-10-2,8-12 0,9-3 0,12-9 2,4-7-2,4-10-1,12 0 0,8-14-1,5-6-1,12-6 1,4-9 1,16-13-1,4-12 2,5-6 0,8-5-1,-1-11-1,1-5 1,-4-3 0,3-11 0,-7 11-1,-1 3 2,-3 7-1,-5 4 0,-12 10 1,-8 10 0,-8 9-1,-5 1 4,-12 12 0,-3 4 1,-5 4 0,-4 3-3,-8 3 2,-9 9-2,-20 10 1,-8 18-1,-8 4-1,-8 18 1,3 11-1,-7 10 0,-1 12 0,-3 0-1,3-3 0,5-8 0,16-3-1,12-14-2,8-14 1,9 0-1,8-7 1,4-16 0,4-2 2,4-9-2,8-8 1,9-8 1,11-8 0,5-14 1,8-5-2,0-10 1,4-6 0,1-6 1,-1-3-1,8-6 0,-4-1 0,0 5 1,-3-1 0,-5 5 0,-4 8 0,-5-5 1,-11 17 0,-5 10 2,-7-3 1,-5 9 1,0 11 1,-8 3-2,0 6-1,-12 2 0,-5 18-1,-15 17 0,-5 1-1,-4 8 1,4 4-2,-4-2 1,8 5-2,9-10 1,-1 1 1,9-9-2,4-6 1,12-5 0,0-3-2,8-8 1,4-5-1,13-4 1,11-10-1,-3-3 1,12-10 1,4-11-1,0-6-1,1-6-2,3-4 1,-8-10 0,4-2 0,-4 4 1,0-1 1,-8 6 0,-4 7 0,-17 10 1,4 5 1,-15 6 0,-5 5 0,-5 5-1,-11 8 1,-4 12 0,-21 10-1,-4 13 0,-4 12 0,-5-1-1,5 0-5,4-1-4,4 0-6,8-12-5,9-6-9,3-3-8,9-11-8,8-1-14,4-15-23,12 6-13</inkml:trace>
  <inkml:trace contextRef="#ctx0" brushRef="#br0" timeOffset="4846.2772">9252 4750 358,'5'2'47,"-5"4"-3,0 4-7,0-1-8,0-2-6,0-3-5,0 0-6,-5-1 1,5-3-1,0 0 0,0 0-1,0 0 0,0-3-4,-4-1 2,4 0-3,0-9 1,-4-6 0,-4-2-2,0 0 1,-4-1-2,-1-5 0,-3-3-1,0 1 0,-1-4-1,-3 0-1,7-1 0,-7-2 0,8-1 0,-9 8 1,5-1 0,4 8 0,-1 4 1,-3 3-2,4 3-1,-9 9 1,5 0 0,-9 3-1,5 3 0,-5 10 0,1 11 0,-5 3 0,0 6 0,5 7 2,-9 3-1,8 0 1,1 6-2,7 0 0,1-2 0,4-3 1,0-6-1,7-8 0,5-6 0,5-5 0,7-4-1,4-3 1,5-5 0,3-1 0,1-6 0,-1 0 0,5-6 0,-4-7 0,-1-1 0,1-5 0,3-5 0,-3-5 0,4-4 0,-5-1-1,-3-5 2,-1 5-1,-8-9 2,-3 10 0,-9 1 2,0 5 1,-5 6-2,-3-1 0,-12 11-2,-1-8 0,1 13 0,-9 6-1,5 3 2,-1 6-2,-4 4 0,1 11 0,3 9 0,1 4 0,-1 9 0,0 3 0,9 5 1,-4 5-1,-1 2 0,5 1 0,4-4 0,-1-4 0,9 2-1,-4-8-4,8 1-5,0-3-5,0-3-3,0-3-6,8 0-5,-4-4-14,9-3-13,-5-4-14</inkml:trace>
  <inkml:trace contextRef="#ctx0" brushRef="#br0" timeOffset="16028.9168">1171 3321 144,'0'6'17,"-4"-2"-1,-4-1 1,-1 3 1,1 0-7,4-1 4,-4 2 2,0-4-3,4 3-2,-5-3 2,1 0-3,4-3 0,4 4-2,-8-1-3,4 3-2,0-3 0,-4-1 0,-1 4-3,1-3 1,0 7-2,-4 0 2,4-2-2,-5 1 0,-3 1 1,0-1 0,-1 7 2,1-2 0,-1 2 1,-3 5 1,-1-5 1,-3 1 1,3 9 0,1-2 1,0 1-2,-1 2 0,1-3 3,3 3-1,-3 8 2,3-2-1,-3 7 2,4 3 0,-1 0 0,1 3-3,-1 0 1,5 2 0,-4 1-2,-5 7-1,9-9 0,-4 6 2,3-4-2,1 5 0,4 2-2,-4 6 1,-1 5 0,5-1-3,0 1 2,4-2-1,0-1 2,0-2-1,4-5 0,0-4-2,0-1 1,0-1-1,0-5-1,4 0 0,4 3 1,0-3 1,0 1 0,5-1 2,-1-2-1,0-1-1,9 0 2,-1 0-1,9 0 0,-5-7 2,13-2-2,-4-6 2,8-1-2,0-3 1,0-1-1,4-9 1,0-1-3,-4 3 0,4-5 1,0-2 0,0 1-2,4-4 3,-8 4-1,12-6-1,-4 0 1,-4 2 0,4-3-1,-4 3-1,-4 1 1,0-1-1,0 2 2,-4 5-2,-4-4 1,0 1-1,3-2 0,-7-2 0,0 1 0,-5-1-1,1-3 0,4-3 0,-13 3 0,8-3 2,-3 0-1,-1 0 0,1 0-1,-1 0 2,-3 0-1,-5-3-1,4 0 0,-3 0 0,-1 3 1,-4 0-2,0 0 2,-4 0-1,1 0 0,-5-3 0,0 3-1,0 0 2,0 3-1,0-3 0,0 6 2,-5-3-2,-11 4 0,8 4 0,-4-2 0,-1 4-1,1 0 1,0-5 1,-13 8-1,13-2 0,-4 2 0,3-3 0,1 1 0,-4 2 0,7-7 1,-3 1-2,0-7 1,8 0-1,-4-3 2,3 8-1,1-8 0,4 0 0,0 0-1,0 0 1,0 0 0,4 0 0,1-6 0,-1 4 0,8-14 0,0 0 0,0 0 0,9 2-1,-9-2 1,9 2 0,-5-2 0,0 2 0,1-2 0,-5 0-1,-4 2 2,5-2-1,-5 0 0,-4 8 0,4-8-1,-4 6 1,0-1 0,-4 2 1,0-1-2,-4 1 2,0-2 1,0 1-2,0 4 0,-4-1 0,-1 1 0,1 0 0,0-2 0,0-2-3,0 4-4,-5-1-2,5-2-4,0 4-3,8-4-6,-4-1-6,0-3-14,4-1-13,0-2-16</inkml:trace>
  <inkml:trace contextRef="#ctx0" brushRef="#br0" timeOffset="19836.1346">2649 6264 339,'0'0'34,"0"0"-6,0 0 0,0 0-3,0 0-2,0-4-3,0 4-2,0 0-2,0 0 0,4 7-2,4-4-2,0 5-1,0 8-1,-3 0-1,3-5 0,0 5 0,0-2-1,0 2-3,1 3-2,-1-5-1,4 2 1,-4 2-1,4-2-1,-3 3-1,3-2 2,-4-1-5,-4-2-4,4 2-2,-4-3-2,5-2 0,-5-1-5,0-4-6,-4-3-3,4 4-4,0-4-5,-4-3-7,0 0-1,0 0-11</inkml:trace>
  <inkml:trace contextRef="#ctx0" brushRef="#br0" timeOffset="20140.152">2964 6294 249,'0'0'34,"0"0"-1,0 0-5,0 0-2,0 0 0,0 0-3,0 0 2,0 3-1,0 10-2,-4 1-1,-4 5-3,4-1-3,-9 7 0,5-1-5,-4 0 2,0 1-4,-1 2-1,1 0 0,0 2-2,-5 1-1,5-3-1,-4-2-1,-1-1 0,1 3-2,-4-1 0,7-6 0,1 6 0,4-5-5,-4-6-1,3 6-3,1-5-6,0-2-5,4 2-6,0-9-5,4-1-9,-4-6-8</inkml:trace>
  <inkml:trace contextRef="#ctx0" brushRef="#br0" timeOffset="20523.1739">3418 5761 196,'0'-3'19,"0"0"1,0 0-1,0 3 0,0 0 1,0 0-3,0 0 5,0 3-2,0-3 2,0 3 0,0 7-3,-4-4-3,0 4 0,0 4-3,-4-5-3,4 4-3,-4-3-1,0-2-2,3 1-3,1-3-7,0-2-5,0 2-9,0 0-10,-4-4-5,4-2-5</inkml:trace>
  <inkml:trace contextRef="#ctx0" brushRef="#br0" timeOffset="20730.1857">3541 5752 273,'0'0'31,"0"0"-5,-8 6-5,8 0-2,0 10-6,-8-5-1,4 2-6,-4 0 0,4 0-2,-5-5 0,5 4-5,0-2-9,0-4-11,4-1-6,-4 1-9</inkml:trace>
  <inkml:trace contextRef="#ctx0" brushRef="#br0" timeOffset="21993.258">4065 6235 339,'0'0'41,"0"-2"0,0 2 1,4-4-4,5 4-7,-1-2-4,4-4-5,4 3-3,1-4-5,-1 1-2,1 3-4,-1-1-2,0 1 0,1 0-3,-1 3-1,-4 0-3,9 0-5,-9-2-4,0 2 0,5 2-5,-5-2-4,0 3-8,5 0-4,-5 1-6,0-1-5,5-3-7,28 0-9</inkml:trace>
  <inkml:trace contextRef="#ctx0" brushRef="#br0" timeOffset="22648.2954">5081 5674 295,'0'-5'32,"0"3"-3,0-1-4,0 0 1,0-3 0,4 3 0,4-4-2,4 1-4,0-1-4,5 3-2,-5-3-3,0 1-2,5 0-2,-1-1-3,1 1 0,3 3-2,-8 1 0,1-1 2,-1 0-5,-4 3-2,0 0 1,0 0 0,1 3-2,-5 0-1,-4-1-1,4 7-1,-4-2 1,0 2-1,-4 1-2,-4 1 2,-1 2 1,1-1 1,0-1 1,0-1 3,0-4-2,-5 1 2,9-1-1,-4 2 1,4-2 0,0 1 2,0-4-2,4 0 0,-4 3-1,4 1 2,0-1 1,0-1 0,0 1 2,0-3 3,4 4 3,4 2-1,0-2 2,-4-6-4,4 2 1,1-3 0,-5 4-2,0-1 2,4 3-3,-4 1 0,-4-1 0,4 0 0,-4 4 3,0 1-2,0 2-1,0-1 0,-4-1 2,0 2-4,-4-3 2,0-1-1,-5-4-1,5-2-1,0 0 1,0 1 1,0-4-1,3 0-2,-7 0 2,8 0-2,-4 0-4,0 0-2,4 0-5,-5 0-6,1-4-10,0 4-8,0-6-7,0 1-6,4 2-5</inkml:trace>
  <inkml:trace contextRef="#ctx0" brushRef="#br0" timeOffset="22932.3117">4941 6141 317,'0'0'34,"0"0"3,9 3-2,-5 1 1,8-4-4,4 1-6,1-2-3,3 1-4,5-4-2,3 1-1,5-3-1,4-1-3,0-2-1,4-5-2,0 1-1,0 3-3,-4 1-2,-1 1 0,1 2-1,-4-1 0,-8 1-3,3 3-4,-7-1-2,3 1-3,-7-3-2,-1 6-4,-4 3-4,-4-3-6,9 0-4,-9-3-9,-4 3-5,-4 0-8</inkml:trace>
  <inkml:trace contextRef="#ctx0" brushRef="#br0" timeOffset="23227.3285">5179 6373 341,'0'0'36,"0"7"3,4-1 4,4-3-6,4 5-5,1 2-8,-1-4-4,0 7-2,1-2 0,-5 5-3,4-3-3,0 1-2,5 2-2,-5-2-1,0 5-2,-4-3-1,9-2-1,-9 2 0,0-1-1,9 0-1,-9 4-3,0-4-2,0-2-3,0-1-2,1-4-4,-5-1-1,4-4-3,0 0-4,-4-3-6,0 0-12,0 0-10,4-10-8</inkml:trace>
  <inkml:trace contextRef="#ctx0" brushRef="#br0" timeOffset="23465.3421">5470 6343 372,'-5'0'39,"1"0"1,-4 2-9,0 7-5,0 7-5,0 3-5,-5-1 0,-3 4-4,8-1-1,-4-1-4,-1 6-2,1-2 1,0 1-4,-5-1 0,5-3 0,0 1 0,-5-3-4,13-5-1,-4 2-6,4-2-1,-4 2-7,8-9-6,-4 2-6,4-7-11,0-2-8,0-2-6</inkml:trace>
  <inkml:trace contextRef="#ctx0" brushRef="#br0" timeOffset="23750.3585">6071 5989 444,'0'0'30,"4"0"-5,1 0-2,-1 8-3,4 4-3,-8 1-4,4-2-2,0 5-1,0 0-2,0-2-1,0 5-2,0-1 0,5-6 0,-9 4-4,0-1 2,8 1-6,-8-4-6,4-4-4,0-1-5,0-1-5,-4 0-5,4-6-8,0 0-3,0-3-5,5 0-2</inkml:trace>
  <inkml:trace contextRef="#ctx0" brushRef="#br0" timeOffset="23980.3716">6260 5992 279,'0'-3'39,"0"-1"-1,0 4 0,-4 4 1,0-1-2,-5 2-3,1 7-8,0 4-3,-4 2-3,3 5-2,-3 3-3,4 4-4,-8 0-1,3 2-1,1 2-2,0-1-2,-5 0-1,5 1 0,0-1-2,0-1-4,-5-2-4,5-3-5,4 2-2,-5-9-5,5-2-5,0-2-5,4-4-4,-4 1-4,8-6-2,0-3-5,0-4-4</inkml:trace>
  <inkml:trace contextRef="#ctx0" brushRef="#br0" timeOffset="24219.3853">6661 5639 361,'0'0'29,"-4"0"-1,4 3 5,0 7-4,-12 5-2,-1 3-6,5 1-6,-4-1-2,-5-3-4,5 3-2,0 1-2,0-6-2,-1 1 0,5-1-4,0-1-8,4-4-9,0-1-12,4-4-14,-4 0-9</inkml:trace>
  <inkml:trace contextRef="#ctx0" brushRef="#br0" timeOffset="24823.4198">7263 5896 368,'0'0'41,"4"0"-1,-4-3-6,0 3-5,0 0-4,4 3-6,4 1-3,-8 5-2,4 5-4,0 2-1,-4 5-3,0 4-2,0-1 0,0 3-1,-4 7-2,4 4-5,-4-5-6,-4 4-4,4-1-6,-4-2-10,8-1-6,-4-3-11,-1-1-4</inkml:trace>
  <inkml:trace contextRef="#ctx0" brushRef="#br0" timeOffset="25074.4342">7185 6187 390,'0'-6'55,"0"0"-12,0-1-9,0 7-5,4 0-5,0 0-7,0 0-3,9 0-6,3 0 1,-4 0-3,0 0-2,5 0-3,-5 0-1,0 0-4,5-3-1,-1 0-1,5 0-3,-5-4-1,4 7-5,1-4-2,-1-3-8,5 1-4,-5-4-5,1 4-4,8-2 4,-5 2 0,74-26-15</inkml:trace>
  <inkml:trace contextRef="#ctx0" brushRef="#br0" timeOffset="25592.4638">8323 5707 335,'0'-6'17,"0"3"-1,0-1-1,0 4 2,0-3 3,0 3-1,-4-3 4,0 3-1,4 0-1,0 0-3,0 0-1,0 0-4,0 0-1,0 0-1,0 0-4,0 0 0,0 0-1,0 0-1,0 0-2,0 3 0,0-3-1,4 0 0,-4 10 0,0-4-1,0-1 1,0 5 0,0-4-2,4 0 1,0 1-1,-4-1 2,0 2-2,4-2 0,-4 1 0,0-4 0,4 0 0,0 0 0,1 4-2,-5-7 4,4 0-2,0 3 0,0-2 0,0-1 0,0 3 0,4-3-2,-4 4 5,0-4-3,0 0-1,1 3 1,-1-3 0,0 3 0,0-3 0,-4 0 0,4 3 0,0-3-2,0 0 4,4 0-2,-4 0 0,5 0 0,-5-3-2,4 3 4,4 0-2,0 0-2,5-3 2,-5 3-3,5-3 0,-1-1 0,-4-3-1,0 0-3,1 4-2,-1 0-2,4 0-2,-7-1-4,-1-2-3,4 0-2,-4 4-5,-4-1-4,5-3-5,-5 2-2,0 1-3</inkml:trace>
  <inkml:trace contextRef="#ctx0" brushRef="#br0" timeOffset="25838.4779">8642 5523 305,'0'0'32,"0"0"3,0 0 1,0 3 3,0 0-5,0 4-5,0 8-5,0 3-4,0 4-5,0 2-1,-8 0-4,4 4-2,0-1-2,0 1-2,-4 0-3,4 2 0,0 1 1,-1-4-4,-3-2-3,4 2-2,-4-3-4,0 1-7,4-7-3,-4 1-12,-1-3-3,5-2-7,0-1-7</inkml:trace>
  <inkml:trace contextRef="#ctx0" brushRef="#br0" timeOffset="26156.4961">7991 6108 323,'0'0'31,"5"0"-9,-5 3 3,0 2 5,8 4-1,4-9-1,9 0-5,-1 0-3,5 7-3,7-7-2,1-4 2,4 1-1,12-6 1,0 4-3,0-5-2,4 1 0,5-4-4,-1 0-2,-4 9-2,5-3-1,-9 1 0,-4 3-2,4 0 2,-4 3-4,-8-4-4,0 4-3,-5 0-2,-3 0-2,-4 0-3,-5 0-3,-3 0-2,-1 4-5,-8-1-7,4 3-4,-12-3-5,0 4-5,0-3-4</inkml:trace>
  <inkml:trace contextRef="#ctx0" brushRef="#br0" timeOffset="26456.5132">8217 6526 381,'0'6'47,"0"1"-9,4 2-5,0 2-4,0 5-5,4-3-5,4 1-2,1 2-3,-5-2-3,4 2 0,5 0-3,-5-1-2,0 0 0,-4 0-3,0-3 0,5 4-1,-5-1-2,0-3-5,4 1-1,-8-2-4,5-1 0,-1 3-4,-4-4 0,0 1-3,0-2-5,0-5-4,0 3-8,-4-6-3,0-3-4,0 3-2</inkml:trace>
  <inkml:trace contextRef="#ctx0" brushRef="#br0" timeOffset="26693.5268">8425 6556 317,'0'0'47,"0"0"-2,0 3-1,-12 4-7,4 9-6,-4-2-5,-1 2-5,1 4-6,0 3-2,0-3-1,-1 3-4,1 0 0,0 3-3,-1-2-3,1 0 1,4-2-3,4-5-3,0 2-4,-4-3-4,8-8-2,0 5-5,-5-3-4,1-4-1,4-6-3,0 0-5,4-3-1,1-13-5,3 0 0,4-2-2</inkml:trace>
  <inkml:trace contextRef="#ctx0" brushRef="#br0" timeOffset="27049.5472">8700 6273 305,'4'-3'36,"0"3"-1,4-3-6,0 0-3,-4-1-3,5 4-3,-1 0-5,-4-3-5,4 3-3,-4 3-2,0-3 2,-4 4 3,0 5-4,4-4-2,-4 1-1,0 1 0,0 2-1,0 1 1,0-2-1,0 4 0,0-2 1,-4-2 0,4 5 1,-4-1 1,0 1 2,0-2-1,0 2-2,0-4 1,4 1 1,-4-2-1,4 1 0,0 1 0,0-4-2,-4 1 0,4-6-1,4 6 0,-4-4-1,4 0 1,0 0-2,0 0 0,0-3 0,0 4 0,0-4 0,0 0-1,5 0-4,-1-4-1,-4 4-3,4 0-1,4-3-3,-4-3-4,1 3-3,3-5-9,-4 1-7,4-2-9,1-1-7</inkml:trace>
  <inkml:trace contextRef="#ctx0" brushRef="#br0" timeOffset="27325.5629">9408 6003 396,'4'0'46,"-4"0"-8,4 0-6,0 0-5,0 3-6,0 0-4,5 0-4,-5 10-1,0-5-5,4 5-1,-4 3-2,4-2 0,0 5-2,-3 0-1,3 2 1,0 0-4,-4 1-2,4-8-5,-4 2-4,0 0-4,5-5-7,-5-1-4,0-4-6,-4-3-5,12-3-5,-4 0-2,29-21-6</inkml:trace>
  <inkml:trace contextRef="#ctx0" brushRef="#br0" timeOffset="27542.5754">9703 5973 341,'0'0'50,"-4"3"-5,0 6-6,-9 12-7,1 3-7,-4-2-5,3 12-6,-7 5-2,4 1-2,-5 0-3,5 0-2,-5-1-1,5 4 0,-1 0-2,1-3-1,4-4-1,-1 1-3,1-7-2,0 2-4,0-5-5,-1-6-5,9 1-2,-4-5-6,4 3-3,0-8-6,4-4-5,-4-1 1,4 5-12</inkml:trace>
  <inkml:trace contextRef="#ctx0" brushRef="#br0" timeOffset="27793.5897">10223 5992 400,'0'0'35,"4"3"-5,8-3-4,0 0-4,1 0-4,-1-3-5,0 0-3,5-1-3,-5 1-1,4-3-3,1 0 0,-1 2-1,0-2-1,-3 0 1,3-1-8,-4 7-9,-4-1-12,-3 1-12,-1-4-9,-4 4-5</inkml:trace>
  <inkml:trace contextRef="#ctx0" brushRef="#br0" timeOffset="27980.6004">10202 6205 350,'0'0'36,"4"0"-7,-4 0-6,4 0-1,5 0-2,-1 0-4,8 0-3,1 0-3,3 0-1,0 0-5,1 0 1,8 0-4,-5-7-5,1 1-9,-1-5-12,5-2-9,-4 4-7,3-2-6</inkml:trace>
  <inkml:trace contextRef="#ctx0" brushRef="#br0" timeOffset="28438.6266">11254 5950 217,'4'-8'26,"1"-1"0,-5-4-4,4 2-4,-4-5 2,0 0-4,0 2 0,0 1-1,-4-3 1,4 2 0,0-2 0,0 0-1,-5 2 3,1 1-1,-4 4 1,0 1-1,4-2-4,-4 4-2,4 0-4,-5 2-2,1 1 1,-4 3-5,0 0 2,-5 7-2,1 5 1,-5 4 0,-3 5 2,-9 3 0,9 7 3,-9 3-1,-4 9 0,4 1-1,0 6-1,1 12 0,3-7-2,5 2 1,3-4-2,9-7 0,4-9 0,8-7 0,0-6 4,4-5 5,8-7 0,4-4 4,5-8 0,7-6 1,5-5-1,0-8-1,4-8 1,0-7 0,-5 1-1,-3-10-1,0 0 0,-5 0-3,1 3-2,-9-2 0,-3 8-3,3-2 0,-12 1-2,-4 4-5,0 1-4,0 0-5,-4 1-7,-4 6-5,0 3-5,-5 3-10,1 1-15,-9 5-15</inkml:trace>
  <inkml:trace contextRef="#ctx0" brushRef="#br0" timeOffset="30934.7694">8348 5575 137,'0'0'20,"0"0"-4,0-3 1,0 0 3,0 0 0,0 3 4,0-3-4,0 3 0,0-4 0,0 4 1,0 0 0,4 0-2,-4 0 0,0 0 0,0 0-1,0 0 0,4 0-2,-4 0 0,0 0-3,0 0 0,4 0-5,-4 0 1,4 0-2,-4 0-2,0 0-1,0 0 0,0 0 0,0 0 2,-4 0 0,4 13-2,0 0 0,0 1 1,0 2-1,0 1 0,-4-1 0,-4 0-2,-1-1 0,1 0-1,8 0 1,-4 1-1,-4 0 0,8-7 0,0-1 0,0 2-1,0-4 2,0-3-2,4 4 1,-4-4 0,8-2 1,0-1-2,5 0 1,-5 0 0,4 0 0,5 0-1,-1-1 0,0 1 2,1 0-1,3-3 1,1-1-1,3-2 0,1 3 0,-5 3 1,5-3-2,3-1 0,-3 1 1,0 0 0,-1 0 0,5-2-2,-9 2 0,-3 0 2,-1 3 0,0 0-2,-3 0-3,-9 0-1,0 0-1,0 0-1,-4 0 0,4 0-3,-4 0-2,0 3-5,0-3-4,0 0-9,0 0-6,0 0-12,0 0-9</inkml:trace>
  <inkml:trace contextRef="#ctx0" brushRef="#br0" timeOffset="33678.9263">909 9275 295,'0'0'47,"0"0"3,0 0 0,0-7-4,0 7-6,0-3-8,0 3-2,0 0-6,0 0-4,0 0-2,0 0-2,0 0-2,4 0-3,-4 0-2,8 3-1,-4 7-2,0 6-1,0 1-1,5 2 1,-1 2-3,0 1 0,4-1 0,-4 1-3,1-4-4,-1-3-5,4 0-4,-4 1-2,0-4-3,-3-4-4,3 2-1,-4-1-7,4-2-3,0-1-9,-4-3-6,0 4 0,5 10-8</inkml:trace>
  <inkml:trace contextRef="#ctx0" brushRef="#br0" timeOffset="33992.9443">1179 9171 252,'0'0'28,"4"0"4,-4 0 0,0 3 3,0 1 0,0 4 0,0 7-6,-4 3-4,4 4-4,-8 0-2,0 2-2,4 0-2,-5 3-3,1 5 0,0 1-3,0 1-2,0-1 2,-5 4-4,1-1 0,0 1-2,0 1-1,-1-1 1,1-1-1,0-2-1,3-1-1,-7-3 0,8-1-3,0-2-4,-5-7 0,9 6-4,0-5 0,-4 1-4,0-11-1,4 5-6,0-7-4,4 1-7,0-7-3,0 2-7,0-5-3</inkml:trace>
  <inkml:trace contextRef="#ctx0" brushRef="#br0" timeOffset="34457.9709">1245 9648 271,'8'0'30,"-4"0"-4,4 0-2,0 0-2,-4 0-3,5-3-3,-5 3-1,4 0-3,0 0 0,-4 0-4,4 0 0,0 0 1,-3 0-1,3 0-2,0 3-1,-8 0 0,4 2-3,-4 5 1,0-7-2,0 3 1,0 4 0,0-1-1,0-4 1,0 5 1,0-1 3,0 1 1,-4 2-2,4-4 0,0 2 0,0-1-2,-4-2 1,0 1 0,0-5-2,4 3 1,-4 4-2,4 3-1,0-4 0,0-4 2,0-2-1,-5 0-1,5 0-1,0 4 2,0-4-1,0 0 0,5 0 0,-5 2 0,0-2 0,4 0 0,0 1 0,4-4 0,-8 0 0,0 0 0,4 0 1,0 6-2,-4-6 1,8 0 0,-4 0 0,0 0 0,5-3 0,3-4 0,-4 4 1,4 3-2,-3-5-2,-1-1-9,0 3-5,0-3-8,0-1-10,-4 1-2,5 3-4,-5 1-3</inkml:trace>
  <inkml:trace contextRef="#ctx0" brushRef="#br0" timeOffset="34734.9867">1752 9354 301,'0'-3'30,"4"3"-3,-4-3-1,9 3 0,-5 0-5,4 0-8,0 0-3,4 0-2,-4 0-3,5-3-2,-5-4 1,0 2-6,0-1-2,0 0-10,1-1-9,-5 1-8,0 0-6,8-2-13</inkml:trace>
  <inkml:trace contextRef="#ctx0" brushRef="#br0" timeOffset="34920.9974">1744 9566 232,'0'0'37,"4"0"-2,-4 0-4,0 0-6,8 0-6,1 0-4,-5 0-6,8 0-5,-4-4 2,8 1-9,-7-3-8,3-4-9,0 6-13,-4 0-5</inkml:trace>
  <inkml:trace contextRef="#ctx0" brushRef="#br0" timeOffset="35863.0513">2628 9152 294,'0'-3'43,"0"3"-1,0 0-2,0 0-3,4 0-7,-4 0-3,0 0-3,5 6-2,-1-6-4,4 4-2,0 8-2,4-1-2,1 5-2,-5 2-1,4-2-1,0 0-2,5-1-1,-5 6-2,0 0 1,5 1-2,-1-1 0,-4 4 0,5-4-2,-5 4 2,0-1-2,1-3 0,-1 1-4,0-4-4,-4 1 0,5 0-3,-5-2-1,0-1-1,-4-5-1,4 5-1,-4-6-3,0-1-2,0-7-2,1 4-6,-1-3-3,-4-3-2,4 0-3,-4 0-2,0 0-3</inkml:trace>
  <inkml:trace contextRef="#ctx0" brushRef="#br0" timeOffset="36157.0681">2948 9125 263,'-4'-3'38,"4"0"-3,0 3 1,-5 0 0,5 3 0,-8 7-4,4 7-4,-4 5-7,0-1-4,0 3-1,-5 1-2,5 2-3,-4 5 1,0-5-2,-1 3-2,1 0-2,0 2-1,-1-5-3,1 0 1,0 0-2,-4-1 1,7-6-3,1 3-4,-4-6-3,4-1-5,4-3-2,0-5-5,-1-2-6,1 0-6,4-2-9,0-1-8,0-3-4</inkml:trace>
  <inkml:trace contextRef="#ctx0" brushRef="#br0" timeOffset="36740.1014">3103 8639 301,'4'-3'33,"-4"3"-3,0 0 0,0 0-4,0 0-3,4 0-5,-4 0-4,0 0-4,5 0-2,-1-2 2,8 2-2,-4 0 0,-4 0 0,8 0-3,-3 0-1,-1 0 0,0 2-2,-4 7 1,0 1 0,0-1-2,-4-1 1,4 5-2,-4 0 0,0-6 0,0 6 0,-4-3 0,0-1 2,0-1-1,4 2 0,-12-1-2,8 4 4,0-2 1,0-1 1,-1-1-1,-3 4 2,8-8 1,0 7-1,0-2 1,-4-4-1,0 1 0,4-3-1,-4 3 1,4-1-1,0-3-1,0 1 2,4 2-2,-4 0 0,0-1 1,8-5-2,0 3-1,9-3 0,-9 0 0,8 0 0,-3 0-2,-1 0 0,0-3 1,1 1 0,-1-1-1,0 3-4,-8-3-5,4 0-4,-4 0-6,-4 0-6,5 3-12,-1-4-11,0 4-15</inkml:trace>
  <inkml:trace contextRef="#ctx0" brushRef="#br0" timeOffset="38339.1929">4139 7771 218,'0'0'23,"0"0"3,0 0-2,0 0-3,0 0-3,0 0-4,-4 6-2,4 0 0,-8-2 0,4 0-2,0 3 0,4-1 0,-5-3 1,1 4 0,0-1 0,0 0 0,0-1-4,-4 1 1,0 1 0,0-1-1,-1 4-1,-3-2 1,4 4 2,-4 4 0,-1 0-2,5-1 0,-4 0-1,-5 6 0,5-5 1,0 5 0,-4 1-1,3-1 0,-3 4-2,4-1 3,-1 0-2,5 1 0,0-1-1,-4 5 0,-1 1 2,5 0-2,0 10 0,4-4-1,-4 4 3,4 3-2,4 3 1,0-3 1,0 0-2,-9-3 3,9-1 0,0 1-3,5-5 1,-1 6 0,-4-4-1,8 0 0,4-4 2,-8 0-2,4 4 2,1-7-3,-1-1 1,0 1 0,4 0-2,-8 0 3,4 5-2,1-1 1,-1-1 1,-4 7-1,0 0 2,4-1 0,0 4 3,1 0-2,-5 0-1,4-3-2,-4 0 0,4-1-1,0-2 0,-4-4-1,1 1 1,-1-1 0,-4 0-1,0-1 1,4-2-2,0-3 0,-4 4 1,0 5-1,0 4 0,0-2 0,-4-1-1,0 2 0,-5-5 1,5 6 0,-4-4 0,0-2-1,4-1 1,-8-3 0,3-1 1,1 1 1,-4-3-1,4-2-1,0-4 1,-5-2-2,1-1 1,0 4 0,-5-5-1,5 2 0,0-4 0,-5 1-1,5-2 2,0-1-1,0 3 0,-5-1 0,5-3 0,0-3-1,-1 4 0,5-2-1,-4 2-3,4-7 2,-5 4-4,-3-2 1,8 4-1,0-5-4,-1-7-1,1 0-3,0 6-3,4-6-4,-4-3-3,4 3-7,4-7-8,0-5-11,0-6-10</inkml:trace>
  <inkml:trace contextRef="#ctx0" brushRef="#br0" timeOffset="39631.2668">4892 8667 137,'0'0'16,"0"4"4,0-3-1,0 2 4,4 4 2,-4-7 2,0 0-1,0 3-1,0 0 3,9 0 0,-9-3-4,4 0 0,4 3-2,-4-3-2,4 0-5,-8 0-3,8 0-2,-8 0-4,4 0-1,1-3 1,-1-3-3,4-1-1,0 0 2,-4-3-3,0-3-1,0 4 1,-4-2-1,4-2 2,5 3-3,-9 1 1,4-2 0,0-2 1,-4 3 0,0-1 0,0-1 0,0 2-1,0 4 0,-4-1 0,0 1 0,-1-2-1,1 2 2,0 6-1,-4-7-1,4 7 0,-4 0 1,0 0 0,-1 0 1,5 3 0,-8-3-2,4 7 2,-4 4 2,3 2 0,1-4 0,0 4 1,-4-2 2,8 5-1,-5-3-1,5 1 1,0-1-2,0 3 3,0-5 1,0 5-1,4 0 1,0-2 1,0 3 0,0 6 1,0-6-1,0 2-2,0-1 0,4-2 2,0-1-2,0 0-1,4 1 1,1-4 0,-5-1-2,4-4 0,0-1-1,0 7 1,5-10-1,-1 0 0,-4 2-3,4-5 1,-3 0-1,3-2 1,-4 2 0,0-3-3,0 0-3,1 0-4,-5 0-3,0 0-3,0-4-4,4 1-3,0-1-6,-8 3-7,8-6-10,1-3-14</inkml:trace>
  <inkml:trace contextRef="#ctx0" brushRef="#br0" timeOffset="40466.3145">5208 7942 254,'-5'0'32,"5"0"-2,5 0-2,-5 0 1,0 0-2,0 0 4,4 0 2,0 4-2,0-4-5,4 0-4,-4 0 0,0 3-1,4-3-3,1 1-4,3-1-1,-4 0-3,4 0-2,1 0-2,-1 0-2,0 0-1,5 0 1,-5-1-2,0-2 0,0 3 0,1 0-2,-1-4 0,0 4-2,1 0-3,-5 0-3,0 0-2,0 0-2,4 0-4,-3 0-1,-5 0-7,0 0-3,0 0-6,-4 0-10,4 0-9,0 0-8</inkml:trace>
  <inkml:trace contextRef="#ctx0" brushRef="#br0" timeOffset="41486.3729">5895 7440 171,'0'0'19,"0"0"1,0 0 0,0 0 1,-4 0-6,4 3-2,-8-3-1,4-3-1,0 3 3,-4 0-1,8 0-3,-4 0 0,-5 0 3,5 0-1,0 3 2,0 0-1,0 1 1,-4-1 1,0 0-2,4 0 1,-1 0-2,-3 4-1,0-3-2,4 3-1,-8-1 1,8 1-2,0-4 0,-5 3 0,5 5-3,-4-1 0,4 2 1,-4 1 1,4-2 0,0 5-2,-1-2 1,5 2-1,-8 7 1,8-3 1,-4-1-1,0 5 2,4 0-2,0 2-2,0-3 3,4 0-1,-4-3-2,0 3 1,4-6 1,0 2 0,0-1-1,1-3 1,-1 1 0,0-1-1,-4 1 1,8-2-2,-4 2 2,-4 0-2,0-2 0,0 2 3,8 1-1,-8-1-2,0 3 0,0-4 2,0 1-3,0-2 3,0-1-4,0 2 2,0-3-2,0-3 1,-8 4-1,8 0 0,-4-5 1,4 4-2,-4-5 1,0 4 1,-4 1-2,3 1 0,-3-10 0,8 1 0,-4 3 0,-4-3 0,8 2-1,0 4-2,-8-7-5,8-3-3,-4 3-3,0 3-4,4-3-2,-4-3-7,-1 0-7,-3 0-7,4-3-8,0 3-7</inkml:trace>
  <inkml:trace contextRef="#ctx0" brushRef="#br0" timeOffset="43153.4682">6014 7715 201,'0'0'26,"0"0"1,0 0-2,0 0 1,0 3-1,0-3-1,0 0 4,0 0 4,0 0-1,4 0-1,0 0-4,4 0-5,-3 0-3,-1-3-3,0 3-3,4 0-3,-4 0-2,0 0-3,4 0 0,-4 3-1,5-3-1,-5-3-2,4 3-4,-8 0-2,4 0-1,4 0-2,0 0-1,-8 0-7,4 0-3,5 0-6,-5 0-7,0-2-9,0-2-5</inkml:trace>
  <inkml:trace contextRef="#ctx0" brushRef="#br0" timeOffset="43802.5054">6321 7489 269,'0'0'25,"0"0"-3,0-6-2,4 6-2,0 0-4,4 0-2,-3 0-3,3 0-2,-4 0-4,4 0 1,0 0 0,0 0 2,1 0 2,-1 0-1,-4 0-1,4 0-2,0 3 2,0 0-3,-8 1 0,5-1-2,-5 3 1,0 4-1,0-2 0,0 4 0,0-5 1,-5 2-2,5-1 0,-4 2 0,-4-1 1,0-2 0,4 0 0,-8 3 0,8 6-1,4-10-1,-5-6 2,-3 7-2,8-1 0,-4-6 1,0 2 1,4-2 0,0 0 2,0 0 0,0 0 1,0 0 2,0 0-1,0 3 2,0-3-1,0 0 2,0 0-1,0 0-2,4 0 1,4 0-3,-4 0 1,1 0 1,-1 0 0,0 0-1,4 0 0,-8 0 0,0 3-2,4-3 1,0 3-2,-4 3 1,4 4-1,0 1 0,-4-1 2,0-1-1,0 1 0,0-2-1,0-2 2,0-3 0,0 4-2,0-1 2,0 0 0,-4 1-2,4-4 1,-4 2 1,-4 1-2,4 0 0,-4-2 0,-1-1 0,1 0 0,4 0-4,-8 0-4,4-3-4,4 3-3,-1-3-7,1 0-5,-4 0-8,4 0-1,0-3-6,-21-3-13</inkml:trace>
  <inkml:trace contextRef="#ctx0" brushRef="#br0" timeOffset="44184.5272">6149 7927 276,'0'0'28,"0"-4"-3,0 4-3,0 0 2,0 0-1,0 0 1,0 0-3,0 0 3,8 0-2,1 0-1,3 0-3,4-3-2,-4 3-2,1-3-4,-1 3 2,0-2-3,5-1 0,-1 0-3,0 0-1,5-4-1,-1 1-2,9 6 2,-4-3-4,-1-3 2,1-1-1,-1 1 1,5 1-2,-4 2 0,-1-3 0,-3 2 0,-1-2-2,-4 6-4,1-3-1,-5 0-1,0-1-3,1 4 0,-9-3-5,4 3-4,-4 0-3,0 0-8,-4 0-8,0 0-6,-24 10-10</inkml:trace>
  <inkml:trace contextRef="#ctx0" brushRef="#br0" timeOffset="44519.5464">6333 8012 286,'0'0'32,"0"-3"0,0 3 0,0 0 1,4 0 3,5 3-4,-1-3-4,0 0-4,-4 10-4,-4-4-5,8 2 1,-4 5-3,1 0-4,3-1-2,0 3 1,0-3-4,0 0-2,5 3 2,-9-2-3,4-5 0,0 5 0,0 0 0,5-7-1,-5 0 1,-4 1-3,8-3-1,-4 3-3,-8-7-2,8 3-2,-3-3-1,-1 0-3,0 0-2,-4 0-6,4-3-8,0 0-7,-4-1-5,0 0-4,0-22-9</inkml:trace>
  <inkml:trace contextRef="#ctx0" brushRef="#br0" timeOffset="44808.5629">6530 8000 238,'0'0'29,"0"0"-2,0 0-4,0 0 0,-8 0-2,-5 3-3,5 6 1,4 1-1,-8 1 0,0-1 1,-1-1-2,5 4 1,-4-2-2,0 5-4,3-3-3,-3-2-2,0 1-2,4-2-1,-5 1-1,5-1-1,4 2-3,0-2-5,-4-4-5,4 1-7,4-3-7,-4 3-6,4-1-5,-9-3-6,1 15-7</inkml:trace>
  <inkml:trace contextRef="#ctx0" brushRef="#br0" timeOffset="45837.6218">7001 7939 241,'0'0'16,"0"0"-4,0-3 0,4 3 2,-4 0-5,0-3-3,0 3 1,0-6 5,4-1-4,4-1 2,-4-1 1,-4 2 0,8 1 0,-4 0-2,1-1-2,-5-2 1,0 4 1,0-1 1,0-4-3,0 0-3,0 3 0,4-3 0,-4 0-1,0 1 1,0 3-2,-4 1-1,4-2 0,-5 4-1,1 0 1,-4 3-2,0 0 1,0 0 1,0 0 0,-9 3-1,9 0 0,-4 1-1,0 4 0,7 4 2,-11 1-2,4 1 2,-1-1 0,5 3-2,-8-2 2,8 2-1,-5 6 0,1-1-1,4-3 0,0 1 1,-5-3 0,9 1 1,-4-1 0,8-2-2,0-1 2,0-4-1,0-2-1,0 2 2,8-7-1,1 1 2,-1-3 2,0 0 0,0 0 1,4-5 1,1-4 1,-1-7 0,0 0 0,5-5 2,-1-2-1,-4-6 2,5 2 0,3-7-4,1 1 1,-5-7 0,4 1 0,5-11 0,-4 7-4,-1-6 3,-4 3-2,5 0-2,-5 6 1,-4 0-1,1 4-1,-1-4 0,-4 0-1,5 4 0,-5 6 0,0-1 1,-4 6 1,-4 7-1,0 3 0,0 5 0,0 5-1,0 5 0,0 0 0,0 5 0,-4 1 0,-12 7 3,3 11 0,1 8 0,-4-2 0,-1 3 1,1 7-2,-1 6 1,1 0-1,0 4 1,3 4-1,-3 1-2,4 3 0,4-6 0,-1-3 0,1-3 0,4-4 0,4-4 1,0-8-1,-4-6 1,8-2-2,-4-8 2,8-4-2,0-4 1,9-2 1,-9-4-2,4 0 1,1-4 1,3-2 0,-4-7-2,1 2 0,3-2 1,-4-2 1,0 3-2,1 3 0,-5-1 1,4 2 0,1 2-1,-5 3 1,0 0 1,4-4-1,-8 4 0,9 3 0,-1 0 0,-4 0 2,4 0 1,1 0 1,-5 0 0,4 3 0,-4 0 2,5 10-1,-5-5-1,0 2 0,4-1 3,0 2-2,-7-1-1,7 3 1,-4-4-2,0 1 0,0 1-1,5-5 0,-5 4-2,4-4 1,-8-1 0,4 1-2,1-3-2,-5 1-4,4-1-3,0-3-1,-8 0-1,4 0-3,0-3-5,-4-1-5,4 1-8,-4-5-11,0-1-8,4-1-4</inkml:trace>
  <inkml:trace contextRef="#ctx0" brushRef="#br0" timeOffset="46075.6354">7521 7777 290,'0'-3'42,"0"3"-2,0 0-4,-4 0 0,4 9-5,-9 6-5,-3 1-8,4 0-1,-4-2-2,-1 2-3,1-2 1,0 2-6,0 0 0,-1-2-1,1 5-1,-9-4-2,5 0-2,0-2-2,-1-2-3,5 2-6,-4 0 0,-1-4-6,5-1-3,0 2-5,-1-4-7,5 4-9,-4-7-9</inkml:trace>
  <inkml:trace contextRef="#ctx0" brushRef="#br0" timeOffset="47789.7334">4565 9318 171,'0'-4'23,"0"1"-2,0 3-3,0-6 1,0 6-4,0 0 5,0 0-2,4 0 2,-4 0-3,4 0 5,-4 0 2,4 0-2,4 0 4,0 0-2,1 0 0,-1 0-1,0 3-5,4-3-1,-4 0-2,5 0-3,3-3 1,-4 3-5,1 0-2,3-3 0,0 3 0,1-2-1,3-1-2,1 0 0,-5 0 2,1-1-1,3 1 0,0 3 0,-3 0 0,-1 3 1,5-3 0,-5 0 0,0 0 0,1 0 2,3 4-2,1-4-1,-1 3 0,1 0-2,-1-3 1,5 3 0,-9-3 1,5 0-2,3 0 1,-3 0 0,-1 0-1,1 2 0,3-2 0,-3 0 2,-1 0-3,5 6 2,-1-3 0,-3 0 0,3-3-1,-3 0 1,3 4 0,-3-4-1,-5 0 1,5 0-2,3 0 1,-3 0 0,-1 0 0,-4 0 0,5 0 1,-1 0 0,1 0-1,-5 0-2,5 0 2,-1 0-1,5 0 0,-5 0 1,5 0-1,-1 0 2,-3 0-1,7-4 0,-3 4-1,0-3 0,-1 0 0,5 0-2,-9 0 3,5 1-1,-1-1 0,-3 0 1,3-4-1,-3 4 0,3 0 0,-3 0-1,-1 3 0,1 0 2,3 0-2,-7-3 1,3 3 0,1 0-2,-1 0 2,1-4-1,-5 1 0,0 0 0,5 3 0,3 0 0,1 0 0,-4-5 0,-5 2 0,8 0 0,-3 3 0,4-3 0,-1 3 0,-3-3 0,3-1 0,-3 4 0,3-6 0,-3 6 0,3-3 1,1 0-1,-5 0 0,5-1 0,-5 1 0,1-3 0,-1 4 0,1-1 0,3 3 0,-3 0 0,-1-10 0,1 4 0,-1 3 0,5 0 0,-5 0 0,5-1 0,-1 4 0,-3-4 0,7 4 1,-3-7-1,-5 4 0,9 0 1,-4 0-2,-1 0 1,1-1 0,3 1-1,-3 0 1,0 0 0,-1 0 0,5-1 0,-5 0 1,-3 4-1,7-7 0,-3 7 0,-4 0 0,7-3-1,-7 0 1,-1 0 0,1 0 0,3-4 0,5 3 0,-5 0 1,-3-2-1,-1 3 0,9 3 0,-9-7 0,1 7 1,3-3-2,-3 3 1,-1-3 0,-3 3 0,-1-3 0,5 0 0,-5 0 0,-4 3 1,1 0-2,3 0 1,0 0-1,-3 0 1,3-4-1,-4 4-1,1-3-3,-1-3 1,4 4-3,-4-1 1,1 0-2,-1 3-3,-4-3-4,0 3-4,-3 0-2,-1-3-6,-4-1-11,0 1-16,-9 3-16</inkml:trace>
  <inkml:trace contextRef="#ctx0" brushRef="#br0" timeOffset="49092.808">5531 9532 163,'0'0'18,"0"0"6,4-3-1,0 3 4,-4 0-5,0 0-1,0 0-3,0 0-3,0-3-1,4 3-2,-4 0 0,0 0-2,0 0 2,0 0 1,0 0 1,0 0-1,0 0 3,0 0-2,0 0 0,0 3-3,0-3-1,0 6-2,0-6-1,0 0-2,0 7 0,0-6-2,-4 6-2,4-4 2,-4 0-3,0 0 0,-4 0 2,4 7 0,0-7 0,-5 5 1,5-2-1,-4-2 0,4 2 0,-4 0-1,4 4 3,-4-2-1,3 1-1,-3-2-1,0 2 0,0 4 2,0-5-2,0 5 0,-1-1 2,1 3-1,0 1 1,4-1-2,-4 0 2,0 1 0,-5-2-1,9 8 3,-4-4-4,0 4 3,4-1 0,-5 7 1,5-4 1,0 3-1,4 2-2,-4-2 2,0 0-1,0 3 0,4 2 2,0-2 0,0 0 0,0 0 0,0-1-1,0 1 0,0-3 0,4 2 1,0-2 0,0-3-1,4-2-1,1 2 0,-1-8 1,-4 4 0,4 3-1,0-6-1,1 2-1,-1-5 1,0 2-2,0-3 0,0 1-1,0-1 0,1 0 0,-1-5 0,0 1 2,0-2-1,0-1-1,-4 7-2,5-10-2,-5-1-3,0 4-2,0-3-3,0 0-2,0-3-2,0 3-3,0-3-4,0 4-6,1-4-11,-1 0-14,0 0-10</inkml:trace>
  <inkml:trace contextRef="#ctx0" brushRef="#br0" timeOffset="49700.8427">5826 10020 225,'-4'-1'39,"4"-3"-3,-4 4-2,4 0-4,0 0 0,4 0-1,-4 0 3,0 0-4,8 4-2,-4-4-3,4 1-4,-4 2-1,4 4 0,1 2-3,3-2-4,-4 2-1,0 2 0,0 5-3,1 0 0,3-2-1,4 2-3,-3-1 0,-1 1 0,0 3-1,0-5 0,1 2 0,-1-2-2,-4 2 1,-4 0 0,4-2-2,1 2-2,-1-2-3,0-4 1,0-1-3,0 1-2,1-4 0,-5-1-3,4 3 0,0-6-4,0-2-3,0 0-6,-3 0-5,-1-2-6,4 2-4,-8-5 0,4 5-7</inkml:trace>
  <inkml:trace contextRef="#ctx0" brushRef="#br0" timeOffset="50099.8656">6145 9993 249,'0'-9'24,"0"9"-2,0-5-5,0 5-4,0 0-4,0 0-2,0 0 1,-4 5 0,4-5 2,-4 0 3,4 0 1,-4 3 0,4 3 2,-4 1 0,0 8 2,4-3-1,-9 0-1,9-2-1,-4 4-3,-4 2-2,4-3-1,-4 1-2,0 2 0,-1 1-2,-3 3-1,0 0 0,4 2-3,-5-1 2,1 1-2,0-1-1,0 1 2,-1-4-2,1 1 0,0-5-3,4 2-2,3-3-3,-3-4-4,4 2-3,0-1-5,0-7-6,0 4-2,4-7-5,0 0-6,0 3-2</inkml:trace>
  <inkml:trace contextRef="#ctx0" brushRef="#br0" timeOffset="50805.9059">6309 9752 308,'0'0'29,"4"-4"-2,-4 4-3,0 0-5,0 0-2,0 0-3,8 0-3,0-6-4,0 6-2,1-2 0,3-1 3,-4 0-2,0 0 0,5 3-2,-5-3-1,-4 3 0,0 0-1,0 0-1,4 0 1,-4 0-1,0 0 0,1 0-1,-5 0 0,0 0 0,0 0 0,0 3 0,0-3-1,0 6 3,-5-3-2,-3 5 0,4 2 0,0-1 0,-4-1 1,4-1 0,0 2 2,-4-2 1,3 2 4,1-6-1,0 4-1,0 1-1,4 1-1,0 1 1,0-7 0,0 0-1,0 3-1,0-4 0,0 1-1,4 4 0,0-1-2,-4-6 1,9 0 0,3 0-1,-8 0 0,0 0 0,8 0 0,-4 0 0,-3-3 0,7 3 0,-4 0-1,0-3-4,-4-1-3,5-2-7,-1 1-5,-4 2-7,0-3-5,0-1-2,0 1-10,4 3 2</inkml:trace>
  <inkml:trace contextRef="#ctx0" brushRef="#br0" timeOffset="51327.9358">6669 9480 294,'0'0'28,"0"0"-3,0 0 3,0 0 0,0 3-1,4 10-4,0-5-2,9 1-2,-1 4-2,-4 3-2,4-5 0,-3 5-4,3-2 1,-4 2-2,4 0 0,5 1-1,-9-1 1,4 5-3,0-2 0,5-2 2,-9 9 0,0-2-1,0 6 1,1 2-1,-5-2-2,4 0 0,-4 0 0,0 5-1,0 2-2,-4-4 0,0 1-1,4-1 0,-4-3 1,-4 0-2,4 2 1,0-8-1,-8 2 0,4-6-1,-4 2 0,-5-1 0,5 0 0,4-2 0,-8-2 0,4 2-2,-1-3-3,1-1-1,-4 1-1,4-2-2,-5-1-2,9-4-2,0-3-1,0-2-5,-4 2-1,4-6-6,4 0-7,0 0-7,-4 0-5,4-3-4,4-29-6</inkml:trace>
  <inkml:trace contextRef="#ctx0" brushRef="#br0" timeOffset="51806.9632">7115 9486 336,'0'-3'33,"0"0"-5,4 0-3,1-1-3,-1 1-2,4 0-1,0 0-3,0 0-1,0 1-2,1 2-5,-1 0 0,0 0 0,0 0-1,-4 2 0,4-2-2,-3 3 1,3 0-3,0 0 1,-4 0-4,0 1 1,0-1 0,0 3 0,0-3 1,0 4 0,-4-6 1,0 6 0,5-1 2,-5 0-2,0 4 2,-5-1-1,5-1 1,0 5 1,-4 0-1,0 1-1,0-4-3,4 2 3,-4-2-2,0 1-1,4 2 1,0-4 0,0-2-2,0 1 2,0 1 0,0-3-1,4 1 0,0-1 0,0-3 1,4 0-1,1-1-1,3 1 1,-4-3-1,0 0 0,5 0 0,-1 0 0,0-3-4,-4 3-2,5 0-4,-5 0-3,-4-2-5,8 2-5,-4-3-11,1-3-13,-1 3-12</inkml:trace>
  <inkml:trace contextRef="#ctx0" brushRef="#br0" timeOffset="53276.0472">8749 9066 254,'0'0'29,"0"-3"1,0 3-4,0 0-1,0-6-3,4 1-1,-4-1-2,0-4-1,0 4-2,0-1-1,0-4 0,4 2 0,0-1-1,0 2 0,-4-1-3,4-4-1,-4 3-3,4-5 0,-4 7-4,0-5 1,0 3-2,-4 4-1,4-2 1,-8-1 0,-4 2-1,4-2-1,-5 2 1,5 6 0,-4-2-1,0 3 0,-1 0 0,-7 3 0,-1-2-1,1 6 0,-1 5 1,1 4 1,-5-1-2,1 0 2,3 6-2,1-5 2,-5 6-2,9 2 2,0 3-2,-5 0 1,9 11 1,0-1-2,3 6 2,1-8 0,4 6-1,4-11 0,0 1 0,8-8-1,0 0 2,9-11-2,-1-4 0,1-5 2,3 1-2,1-4 2,3-7 1,-3-4 1,7-11 0,-3-5 0,-1-3 2,5-10-2,0 0 3,3-6 0,-3 3 2,4 0-1,4 0 1,-5-3-1,5 3-1,0-6-2,-4 1-1,4-10-1,-4 0 0,-5-1 0,1-1-1,-5-5-1,1 4-4,-5 3 1,-7 0 0,3 6 0,-12 6 0,4 3 1,-4 10 1,-4 2 0,0 9 1,-4 8 0,0 1-2,-4 7 1,0 3 1,-8 3-1,3 3 0,1 9 2,-4 7-2,-1 9 1,-3 2 0,-1 13 0,-3 0 0,3 15 0,-3 6 1,3 6 0,1 6 2,3-1-2,1 0 0,0 1 0,3-4-1,1-3 0,4-2 0,-4-5 1,7-1-1,1-6 0,0-7 1,4-4 0,4-7-2,0-10 0,5-6 2,3-5-2,0-7 1,0-2 0,9-7 0,-1 0 1,1-7 0,-1-6-2,9-2 0,-4 0 1,-5-1-2,5 2 2,-1-5 1,1 1 0,-5 3 0,5-1-2,-1 3 2,-3 5 1,3 2 0,-3-1 0,-1 7 2,1 0 3,-5 0-2,1 3 2,-1 4-2,-4-1 3,0 5 0,9 8 3,-5-3-2,-3 5 1,3 0-2,0 1-2,1-5 1,-1 2-1,0 1-2,5-3-1,-5-1 2,1-2-4,3-4-1,-8-1 2,5 4-2,-5-8-4,0 1-3,1-3-4,-1 1-3,-4-1-5,0-3-4,-4 0-5,5 0-8,-1 0-10,-8 0-11,0-3-10</inkml:trace>
  <inkml:trace contextRef="#ctx0" brushRef="#br0" timeOffset="53546.0627">9605 9082 316,'0'0'47,"0"0"-3,-9 0-2,5 7-7,-8-4-6,-9 6-2,9 6-7,-4 1-2,-1 4-3,-3 6-1,-1 1-4,-7 0-1,7 1-1,1-4-4,-1 3 0,-3 0 0,7-1-3,1-3-5,0 0-7,3-9-5,5 2-6,-4 0-10,4-8-11,4 1-12,-9 14-11</inkml:trace>
  <inkml:trace contextRef="#ctx0" brushRef="#br0" timeOffset="68931.9427">10403 8911 421,'0'0'47,"0"0"-6,0 0-9,0 0-5,0 0-3,0 0-3,12 0-3,-4 0-2,5 0-5,3 0-2,-4-4-3,5 1 0,-1 0-3,4 1 0,-3-1 0,-1 0-2,1 0-6,-5 0-3,0 0-4,0-1-5,1 1-4,-1 0-5,-4-3-7,4 2-9,-7 1-9,3-1-5</inkml:trace>
  <inkml:trace contextRef="#ctx0" brushRef="#br0" timeOffset="69151.9553">10477 9066 388,'0'0'40,"4"-3"-4,-4 3-4,4 0-6,8-3-7,0 3-3,5-3-6,-5-2-4,4-1 0,-3-1-5,3 1-4,-4 0-6,1 2-3,-1 1-6,0 2-6,0-3-7,-3 1-8,3 0-5,-4-16-10</inkml:trace>
  <inkml:trace contextRef="#ctx0" brushRef="#br0" timeOffset="69673.9851">11185 8899 366,'0'0'41,"0"0"1,4 0-5,-4 0-4,8 2-4,0 8-4,0-1-2,1 1-4,-5 1 0,4 5-4,4-4-2,-4 4 1,5 2-1,-1 6-4,0-2-2,1-1 0,-1 4-2,4-4-2,-4 6-1,5-2 0,-1-4-1,-4 4-1,5-4 2,-5 1-2,0-4-3,1-2-3,-5-2-1,4-1-3,-4-1-1,1 3-3,-5-6-2,4 1-1,-4-1-2,0 1-3,0-6-4,-4 0-4,4-1-4,0-3-6,-4 0-1,0 0-1,0-3-2,4-18-3</inkml:trace>
  <inkml:trace contextRef="#ctx0" brushRef="#br0" timeOffset="69934">11484 8950 312,'0'-3'38,"0"0"1,0 3-1,0 3-1,0 0-4,0 0-5,-9 10-6,9 3-3,-12-2-2,4 2-4,-4 2-1,4 1-2,-1-5-3,1 5-1,0 0-1,0 2-2,-5 3 0,5 4-1,-4-7 0,0 3-2,4 1-4,-5-4-3,5-2-2,0 2-4,0-5-1,4-2-7,0 2-8,-5-3-7,5-4-6,0-2-6,4-4-1</inkml:trace>
  <inkml:trace contextRef="#ctx0" brushRef="#br0" timeOffset="70637.0402">11647 8248 273,'0'0'31,"0"-4"-3,5 4 1,-5 0-1,8 0-4,4 0-2,-4 0-2,0 0-4,5 0 1,-5 0-3,4-3-3,0 3-1,-3 0-1,-5 0-2,4 0-3,0 0-1,0 0 0,-4 0-1,5 0 0,-5 3-1,0 1 0,-4 2 0,0 4 0,0-3-2,0 3 2,0 0-1,-4-4 0,4 5 2,-4 2-3,-5-1 1,5 1 1,0-6 0,0 1 3,-4 7 2,0-5 0,4-5 0,-1 4-1,1 4 0,-4 0 1,8-5-2,-4 4 2,4-5-1,-4 5-1,4-4 1,0-4-1,0 2 0,0 0 0,4-3 0,0 1-2,0-4 1,9 3-2,-5-3 1,4 0-3,0 0-3,1-7-3,-1 1-3,0-3-6,0 4-6,1-2-8,-1-2-12,-8 9-10,21-26-11</inkml:trace>
  <inkml:trace contextRef="#ctx0" brushRef="#br0" timeOffset="71802.1069">12458 7532 198,'-4'0'29,"4"0"-5,0 0 1,0-3-4,-8 0-5,0 3 0,3 0-3,-3-3 3,4 3-1,-4 0 0,0 3 0,0-3 1,-1 3 1,1-3 1,4 10-1,-12-1 1,8-1-3,-5 5-5,-3 3 0,0 1-1,3 2-2,-3 8 0,4 0 2,-5 5-1,5 5 0,0-1 0,-1 4-1,1 3 2,0 3 1,8-1-2,-4-3 1,3 8 0,1-4-2,0 3 1,4-1-1,0 1 1,0 10 0,4-3-1,0 1 3,9-2-2,-1 3 1,4 0-1,5-5-1,-9-5-1,5 4-1,-1-4-1,0-2 1,-3 0 0,-1 0 1,0 0-3,0 0 1,1 2 1,-9 4 1,4 1-1,-8-2-1,4 4 1,0-5 0,-4-4-1,0 3 0,0-4-2,0 1 1,0-3-1,-4-4 1,0 1-1,0-3-1,-4-1 0,-5 2 2,1-4-2,0 6 0,0-4 1,-5 4-2,1-7 0,-1 1 2,1-4-1,0 2-1,3-2 1,-3 0-2,0-6 1,-1 1-2,-7-4-2,3-2-2,-7 2-4,11-2 0,-3-5-3,3-1-5,1-4-7,4-2-5,-1-1-8,1-3-12,0 0-14,-5-3-10</inkml:trace>
  <inkml:trace contextRef="#ctx0" brushRef="#br0" timeOffset="73080.18">13097 8969 165,'0'0'16,"0"-3"6,0 3-2,0 0 0,0 0 1,0 0 1,0 0-3,0 0-1,0 0-4,0 0 5,0 0 1,0 3 4,0-3 2,4 4 0,4-1-4,0-3-1,0 0-3,5 0-2,-5 0-2,4 0-2,0 0-2,1 0 1,3 0-1,-4 0-1,9-3 0,-1 3-2,1-4 1,-1 1 0,5 0-1,12-3 0,-9 2 1,9 4-1,0-3 0,0 3-1,4 0-1,0-3-1,0 0 1,0 3 0,4 0-1,-4-3-2,4 3 0,0 0 3,-4 0-1,4-3 2,4 3-3,-4-2 0,4 2 0,-4-3 0,4 3 0,-4-3 1,4-1 0,-4 1 1,-4 3 2,4 0-2,-4 0 0,4-3-2,0 3-1,4 0 1,-4-3-2,0 3 0,0-3 1,0-4-1,5 7-1,-5-6 1,-4 1-1,8-1 0,-8 0 0,0-1 1,0 4-1,-5-7 0,1 7 1,0 2-2,0-2 1,-8 3 0,3 0 1,1-4-1,-8 1 0,3 3 0,1 0 0,-4 0-1,-5 0 1,5 3 0,-5-3 0,0 4 0,-3-4-2,3 0-3,-7 3 0,3-2-2,-4-1-3,1 0-2,-5 0-1,-4 3-5,0-3-2,0 0-5,-4 0-6,0 0-11,-8-3-10,-9 3-10</inkml:trace>
  <inkml:trace contextRef="#ctx0" brushRef="#br0" timeOffset="73680.2143">13891 9569 300,'0'0'49,"0"0"3,0 0-1,4 0-10,8 0-5,-4 3-8,-3 3-1,7-1-3,-4 1-3,0 4-2,5-1-4,-5 4-3,4-5-2,0 2-1,1 2-2,3 0-2,-4 3-1,5 1-2,-5-5 0,4 2 0,1 0-1,-5-2 0,0 2 0,5-7-1,-5 7 0,0-5-2,-4 1-1,5 1 0,-5-4-5,0 1 0,0-4-3,0 5-2,-4-5-3,1 3-1,3-3-2,-4 4-1,-4-7-7,4 0-4,0 0-3,-4 0-8,0 0-3,0 0-5</inkml:trace>
  <inkml:trace contextRef="#ctx0" brushRef="#br0" timeOffset="73999.2325">14218 9489 332,'0'-3'37,"0"3"0,0 0-1,-4 3-4,0 0-5,-4 1-7,4 10-1,-8 2-3,3 0-4,-3-2 1,-4 8-2,4-1-1,-1-2-1,1 2-2,-4 1-1,3 2-1,-7 0-3,3-2 1,1 2-1,4-4-4,0-1-1,-1 1-4,5 0-4,4-1-2,0-4-5,0-3-5,4-2-6,-4-4-4,4-3-2,0-3-4,4-3-3,24-19-9</inkml:trace>
  <inkml:trace contextRef="#ctx0" brushRef="#br0" timeOffset="74480.26">14493 9030 317,'0'0'28,"0"0"-6,0 0-8,0 0 2,0 0-4,0 0 2,0 0 0,0 0 3,0 0-2,0 3 4,0 3 0,0 1-4,4-1 0,-4 2-1,0 5-4,0-7 0,-4 4 0,4-1-2,0-1-1,0 5-1,0-7 1,0 7-1,0-5 0,0-2-2,0-3 0,0 7 1,0-4-4,0 1 2,0 1 0,4-2 0,-4-3-1,4 3 0,0-2-1,-4 5 1,4-7-1,0 1-1,-4-3 1,4 10-1,0-10 2,-4 6-2,4-3 0,1-3 0,3 3 1,-4-3-1,4 3 0,-8-3 0,4-3 0,4 3 0,-4-3-2,1 3 0,-1-3-3,4 3-2,-4 0 1,4 0-3,-4-6-3,0 2 1,9 4-5,-9-6-4,0 1-6,0-1-3,0-4-4,4 1-3,-4 2-1,4-1-2,-4-7-10</inkml:trace>
  <inkml:trace contextRef="#ctx0" brushRef="#br0" timeOffset="74711.2732">14632 9070 330,'-4'0'42,"4"0"4,0 0-3,-4 3-7,0 9-4,-5 8-6,5-3-4,-4 7-3,4 4-5,-4-1-2,0 4-5,-5 2-1,9-1-3,-4-5 0,8 0-3,-4 2-5,0-6-3,0-2-6,0-2-1,4-1-8,4-2-10,-4-4-6,0-4-10,0-1-5</inkml:trace>
  <inkml:trace contextRef="#ctx0" brushRef="#br0" timeOffset="75745.3324">13428 8513 254,'0'0'32,"4"0"-1,-4 3 4,0 0 3,9 4-5,-1-4-1,-4 3-4,8-2-3,-4-4-5,5 0-6,3 0 0,-4-4-3,1 1-2,3-3-2,-4-1-2,0-4-3,5 2 0,-9-4 1,0 0-2,0 5-1,-3-7 2,-1-1 0,0 1-1,0 3-1,-4-6 0,0 2-2,0 0 1,-4 5 1,0-2 0,-5 4 0,-3 3 0,0 2-2,0 1 4,-5 3-2,5 0-2,-4 3 2,3 1 2,1 2 1,-4 3-1,3 1 2,1 3 0,4 1 3,0 5 0,4-5 2,-1 6-1,5 3 1,-8-2 0,4 4 1,4-1 0,4 5-1,-4-2-2,13 0-1,-1-2 0,-4-1-3,8 0-1,1-2 1,-1-7-1,1 1-1,-1-1-2,-4-3-2,0-3-6,5-3-4,-5 1-4,-4-7-3,5 3-5,-5-3-7,-4 0-13,4-3-15</inkml:trace>
  <inkml:trace contextRef="#ctx0" brushRef="#br0" timeOffset="79714.5594">13739 8105 291,'0'0'25,"5"0"-2,-5-4 0,0-8 3,12 2-3,4-4 1,-4 1-3,-3-3-2,3 5-2,0-5-2,1-1-3,-1-6-1,0 3-1,0-6-2,1 6-4,7-9 1,-8 2-2,5-3-1,-5 3-1,4-11 0,-3 7 0,7 8 1,-8-11-2,1 4 0,3-2-1,-8 2 3,0 0-2,1 1 0,-1 5 1,-8 0-2,0-1 1,0 4 0,0 2 0,0-1 1,-8 4-2,-1 1 1,-3 0 0,0 2 0,-4 0 0,11 8 0,-7-1-1,0 3 0,0 3 1,-1 0-1,1 0 0,0 6 1,-1 2 1,5 8-2,-8 0 2,4 5-2,-1 1 3,5 2 1,-4 3 1,0 1-1,-1 6 1,5 2-1,-4 4-2,4 9 1,-1-3-1,5-4 0,0 4 0,0-10-1,4 3 0,0-3 1,0-6 0,0-3-1,0-4 1,0-6 1,4-1 2,4-6 0,5-3-2,-5 0 2,4-4 1,1-3-1,-1 0 1,0 0-1,-4-3 0,5-4 0,-1 3 0,0-6-2,-4 1 1,0-1-1,1 4 0,-5-1-2,4 3 2,0-3 0,0 4-1,1 0-1,-1 0 0,-4 0 0,4-1 0,-4 4 0,-4 0 0,4 0 1,4 0 0,-4 0-1,-4 0 0,0 4-1,5 8 0,-5-2-3,8-5 1,-4 1-1,0 0 0,-4-3 2,8 1 0,-4-1-2,-4 0-1,8-3 3,-4 0-2,5 0 0,-5-3 3,0-4-4,4-2 1,-4-1 0,4 2-2,1-4 2,-1-1 0,0 5 1,4-5 2,-4 1 0,5 2-1,-5 4 1,4-2 1,-4 1 1,5 7 2,-5 0 0,0 0 2,4 0 0,-4 4 2,5-4-2,-5 3-2,4 3-1,0-1 0,1 1 0,-1-3-1,-4 1-1,5-1 0,-5-3 1,4 0-3,-8 0-1,4 3-2,-4 0-2,5-3-4,-9 0-3,4 0-5,0 0-8,0-3-9,0 0-9,0-7-7</inkml:trace>
  <inkml:trace contextRef="#ctx0" brushRef="#br0" timeOffset="80942.6297">13555 7520 144,'0'0'27,"0"-4"-2,0 4 2,4 0-1,-4 0-4,0 0 2,0-3-1,0 3 3,0 0-1,4 0-2,-4-1-1,4 1 1,1-4-2,3-2-2,0 6-3,0 0-3,0 0-5,-4-3 0,9 0-2,-5 3-2,0 0 0,0 3-2,0-3 0,1-3-1,-5 6-1,4 0 0,-4 3 1,0 2 0,-4-1 0,0 2-2,4-2-1,-4-1 1,0 5-1,0 2-2,-4-4 1,0 2-1,-4-1-2,0-4 1,4 4 3,-9-1-1,1 3 3,4-3-2,0-3 1,-5 4 0,5-4 1,4-2 0,4-4 2,-4 1 0,4-1-1,0 0 2,0 0-2,0 3 3,0-3 3,0 0-4,0 4 1,8-1 2,4-3-1,-7 0-1,3 3 0,0-3-1,0 3 0,0 0-1,0 4 0,1-4 1,-1-3-1,0 8 0,-4 1 0,4-2 1,-4 2-1,5 4 0,-5-2-1,-4 2 1,4 3 0,-4-2 2,0-1-1,-4 3 1,4-2-1,-9-1 1,1-2 1,0 1-1,-4 1-1,4-3 1,-5-1-1,5-1 0,-4 2-3,4-4 2,0 0-1,-1-2-1,-3-1 2,4-2-3,4-1-3,0 0-1,-5 0-5,5 0-1,-4 0-5,8-4-5,0-3-6,0-5-10,0 0-4,0 3-6,0-7-5</inkml:trace>
  <inkml:trace contextRef="#ctx0" brushRef="#br0" timeOffset="81413.6566">14440 7562 308,'0'0'39,"0"0"5,0 0 0,4 4-8,0-4-2,4 0-8,4 6-4,-8 0-3,4 5-2,1-4-1,-1 6-2,0-7-3,4 7-3,1-2 0,-1 5-2,0-4-1,-4 0-2,5 0-2,-1 1 2,-4-2-3,4-1 1,1 2-4,-5-2-3,0-2-3,0 1-2,0-5-1,5 5-4,-9-6-2,0 0-4,0 1-6,0-1-4,-4-3-8,0 0-2,0 1-7,12 3-2</inkml:trace>
  <inkml:trace contextRef="#ctx0" brushRef="#br0" timeOffset="81668.6712">14669 7548 261,'-4'-3'37,"0"3"-3,4 0-3,-5 0-5,1 3-5,-4 0-3,0 5-3,0 8-1,0 2-2,-5 4 1,9-1-2,-4 4 0,-4-4-4,0-2-3,3 1 0,1 3-1,-4-3-6,4-1-7,4-4-9,-5 4-8,1-5-8,4 2-7,-12 21-12</inkml:trace>
  <inkml:trace contextRef="#ctx0" brushRef="#br0" timeOffset="82897.7415">16044 8917 304,'0'0'35,"0"0"-2,0 0-5,0-3-2,0 3-5,0-3-4,4-4-4,-4 2-2,0-1-1,5-3 1,-5 2-3,0 1 0,0-4 1,0-1-1,-5 5 1,1-4-1,-4 1-3,0 1-1,-4 1 1,-1 1-2,1 3-1,-4-3 0,3 6 0,-3 0-1,0 3 0,-5 0-1,9 3 0,0 7 2,-5 1-1,1 2-3,0 2 2,3 4 1,1-1-1,-4 1 1,3 2-1,5 1 0,4-1 0,-4 0 0,4 3 1,4 1-2,0-7 1,4 1 0,4-12 0,0-2 1,5-5-2,-1-3 1,4-6 0,1-2 1,3-11-3,-4 1 2,1-7 1,3 1 3,9-10 1,0-2 1,-5-2 0,5-4-1,-5 0 1,5-1-2,0-7 1,-5-2-2,1-5 0,-9 1-1,5-4 0,-5-2-2,0 4 1,-3 6 0,-1 3 0,-4 2-1,0 8 0,-8 1 0,9 6 0,-9 5 0,0 5 0,0 7 0,0 2 0,0 4 0,0 7-1,-5 2 2,5 0-3,-8 5 3,-4 5 0,4 14-1,-5 4-1,1 9 0,0 2 1,0 8 0,-1 0 1,-3 9-2,4 4 2,-1 2 0,1 0-2,4-1 2,-4-9-1,3-4-1,1-5 2,8-3-1,-8-7-1,8-4 0,0-9 1,0-1 0,4-4 1,0 0 0,4-8-2,1-2 2,3-5-2,0 0 2,5-2-2,-1-1 2,0-7-1,1-2 0,-1 2 0,0-1 0,1-2-1,-1 0 4,-3 6 1,-1-3 0,0 4 0,4-1 1,-3 4 0,-1 0 0,0 3 1,5 0 0,-5 3 0,4 0 1,1 10-1,3-3 1,-3-3-2,-1 6-1,0 0 0,1-2-1,3-1-1,-3-1 0,3 1 0,0-2 0,-3 1-1,-1 1-1,-3-4 0,-1 0-3,-4-2-4,0 2-2,0 0-3,-4-4-2,-4-2-3,5 3-2,-5-3-3,0 0-3,0 3-5,-5 0-7,5 1-8,0-1-3,-12-3-3,-12 0-6</inkml:trace>
  <inkml:trace contextRef="#ctx0" brushRef="#br0" timeOffset="83147.7558">16540 8755 326,'-4'0'49,"0"0"-2,-5 3-9,5 3-11,4 4-5,-8-2-6,8 5-3,-4-1-4,-4 1-2,0 1-2,4 2-2,-1-2 0,-7 2-2,8 0 1,-4 2-1,0 1 0,-1 1-1,-3 0 1,4-6-4,4 5-5,-4-2-1,4-1-7,0-3-5,-1-2-3,1 2-7,4-7-4,-4 7-5,0-3-2</inkml:trace>
  <inkml:trace contextRef="#ctx0" brushRef="#br0" timeOffset="83510.7766">17133 8508 316,'0'0'44,"0"0"-1,0 0 1,4 2-8,5-2-6,-1 3-6,-4 0-7,4 0-5,0-3-2,5 0-3,-1 0-2,4 0-3,-12 0-6,5 0-2,-1-3-7,0 3-6,4-3-9,-8-2-6,-4 2-7,0-6-6,8-4-10</inkml:trace>
  <inkml:trace contextRef="#ctx0" brushRef="#br0" timeOffset="83719.7885">17150 8755 382,'4'0'46,"-4"0"-6,4 0-7,4 0-9,0 3-8,5 0-2,-1-3-4,8 0-4,-3 0-1,-1 0-2,0-3-1,1 3-4,3-3-6,-3-4-3,3-1-5,-3-1-4,3-1-6,-4 4-8,1 0-7,-5-1-8</inkml:trace>
  <inkml:trace contextRef="#ctx0" brushRef="#br0" timeOffset="84839.8526">17989 8618 453,'0'0'43,"0"0"-7,0 3-5,0 4-4,4-1-6,0-1-4,0 7-3,4 1-3,1 1-2,3 2-1,-4-5-2,4 5 1,5 3 1,-1-4-3,1 4-1,-5-2 0,4 2 0,1-1-1,-1 1 0,-4-5-1,5 2-2,-5 3 1,0-4 0,0 0 0,1 3-3,-5-2-2,0 0-1,-4-2-1,4 2-2,1-2 1,-5-4-4,0-1 0,0 4-1,0-8 0,-4 1-2,8 1-6,-8-4-4,0 0-5,0 3-6,0-6-3,0 0-4,0 3 0,0-3-4</inkml:trace>
  <inkml:trace contextRef="#ctx0" brushRef="#br0" timeOffset="85148.8702">18280 8612 308,'-4'0'48,"4"0"-4,0 0-1,0 0-6,-5 6-6,-3-6-4,0 13-5,0-2-5,0 5-2,4-2 1,-5 5-5,-3-1 2,0 4-2,4 2-2,-9 0-1,5 4-2,0-1-2,-1 0-1,-3 2 0,4 1-2,0 0 0,-5-4-2,1 4-2,-1-3-3,5 3-5,0-1-1,4-2-3,-1-3-1,1-5-3,4 0-6,0-5-4,0-8-4,4 1-6,4-10-3,-4-1-8</inkml:trace>
  <inkml:trace contextRef="#ctx0" brushRef="#br0" timeOffset="85617.8971">18435 8089 364,'0'-4'25,"0"4"-6,8-3-3,-3 3-3,-1 0-2,4 0-6,0 0 0,0 0-1,4 0-1,-3 3 2,-1-3 2,4 4 3,-4 5 2,-4-2 1,5-1-2,-5-4-2,0-2-2,0 6-1,4-3-2,-8 3 0,0 1-2,4-4-1,-4 8 0,0-1 0,0-4 1,-4 0-1,4 4 3,-4-2 0,0 5-1,4-1 2,-8-5 0,4 2 2,0-1-1,-1 2 2,5-4-2,-4 4-1,4-4 0,0-1 0,0 4-3,0 4 1,0-4-1,4 3 0,-4-3 0,9-9-1,-1 6 0,0-6 0,4 7 0,1-7-1,-1 3 0,4-3 0,-4 0 1,1-3-3,-1 0-2,4-1-3,-3 4-2,-5-3-3,4 0-4,-8-3-3,-4 6-6,8 0-7,-8 0-8,5 3-10</inkml:trace>
  <inkml:trace contextRef="#ctx0" brushRef="#br0" timeOffset="86392.9414">19393 7440 232,'0'-3'29,"0"-3"0,-4 2-3,-4 3-3,0 1-4,4-3-2,-9 3-2,1 0-4,0 0-1,0 0 0,3 3-2,-7-2 1,0 9 3,3 3-2,1-1 4,0-1-1,-1 2 2,-3-3-3,0 7-1,-1 2 0,1 2-2,4 4 0,-1-1-1,1 10-1,4 1 1,-8 7 0,3 0-2,5 4 2,4 0-2,0 3 0,0 1 0,4 4 1,0-8-2,0 6 0,0-3 2,0-1-1,4-2 1,0 0 1,0 0 2,8 7-2,-3 1 2,7 5-2,-4-5 2,1 2-3,-1-1 0,4-4 0,-4 1-1,1 4-1,-1-5 2,0-2-1,-4 4-1,1-6 1,-5 0 1,0 8-1,-4 1 0,0-5-1,0 1 0,0-3-1,0-2 1,0-3 0,-8 2 0,-5-3-2,5-3 0,-4-7-1,0 2 0,-1-5-1,-3 4 1,0-4-2,-9 0 0,13-11-3,-1 2-3,-3-2-2,4-3-5,0-2-6,-5-4-4,5-1-5,0 2-5,-1-4-11,5-7-14,0 0-13,-25 0-5</inkml:trace>
  <inkml:trace contextRef="#ctx0" brushRef="#br0" timeOffset="93336.3385">20110 8135 254,'0'0'37,"0"-3"1,4 3-1,-4 0 0,4 0-3,-4 0 0,0 0-1,4 0-4,-4 3-3,4 0-2,0 0-1,4 5-2,-4 2-3,1-4-1,3 0 0,0 4-3,4-2-4,0-2-1,5 7-3,-5 0-2,5 1 0,-5 2 0,0-3-4,0 1 1,5 5 0,-1 2-3,-4 4-1,1-11-1,-1 2-3,0 8 0,1-5-2,-1-1 0,0 4-2,0-6 0,1-8-3,-5 4-2,0 1 1,0-5-4,0-2-3,1 1-3,-1-1-5,-4-3-3,4 1-4,-4-4-2,0 0-3,-4-4 0</inkml:trace>
  <inkml:trace contextRef="#ctx0" brushRef="#br0" timeOffset="93640.3559">20433 8155 290,'-4'0'33,"-4"0"-5,8 4-2,-8 2 0,4 4-1,-1 4-3,-3 2-2,-4 0 1,4-2-1,-4 2-4,7 3-3,-7 5-2,4-4-1,-4 6-2,-1 1-2,1 3-2,0-4-1,0-3-1,3 3-1,1-6-3,0 1-4,0-2-2,-4-3-5,3-2-3,1-1-6,8-7-4,-4-1-5,4 2-3,0-7-9,-8-8-5</inkml:trace>
  <inkml:trace contextRef="#ctx0" brushRef="#br0" timeOffset="94200.388">20642 7566 290,'4'0'32,"0"0"-4,0 0 1,0 0-3,4-4-2,-3 1-3,-1 3-5,4-3-3,-4 3-3,0 3-1,0-3-2,4 3-1,-4 1-2,1-4 1,-1 6-3,-4 4 0,0-4-1,4-6 1,0 8-1,-4-2 0,0 7-1,0-7 0,-4 1 0,4-1 1,-4-1 0,4 4 0,-4-2-1,-1-4-1,1 0 0,0 0 2,0 0-2,4 2 2,0-5 0,0 0-1,0 0 4,0 3 0,0-3 1,4 0 1,-4 0-1,4 0-1,5 0-1,-9 7 2,4-4-3,-4 0 4,0-3-3,4 3 1,-4 4 0,4-1 1,4-1-1,-4 1 1,-4-3-2,4 4 0,0-1-1,-4 0 0,0 4 0,0-5 0,0 4 1,0-2 0,0 2-1,-4 1 1,0-2 0,-4 1 0,4-3 0,-4 1 2,4-1-2,-9-3 0,5 1-2,0-3-1,0-1 1,4 0 0,-5 0-2,1 0 0,0 0-7,4 0-2,-4 0-5,4 0-3,0 0-3,-1 0-9,5 0-6,0 0-10,0 0-7,-4 6-6</inkml:trace>
  <inkml:trace contextRef="#ctx0" brushRef="#br0" timeOffset="94688.4159">19925 8880 380,'0'0'42,"5"-3"-6,7 3-4,8-6-3,1 6-4,3-11-5,5-2-6,4 3-2,-5 1 0,9 4-4,0-4-1,-4-1 1,4 1 1,8-1-1,0 2 1,-4-2-3,8 1 2,4-1-1,-4 2-2,4 2 1,-8-3-1,9-1-1,-5 4-2,-4-1 2,-4 4-2,0-2-1,0 2-1,-5 0 0,1 0 0,0-4 0,-8 7-1,-5-6-3,1 5-3,-9 1-3,1 0-1,-1 0-1,-4 0-3,1-4-1,-5 4-4,-8 0-4,0 0-4,0 4-9,0-4-7,-8 1-8,-46 39-8</inkml:trace>
  <inkml:trace contextRef="#ctx0" brushRef="#br0" timeOffset="99226.6754">20130 9208 269,'0'0'35,"0"0"0,0 3 2,0 2 5,0-2-3,0 10-3,8-4-4,-4-2-1,9-1-4,-1 0-2,4 5-4,1-1 0,-1 0-3,-4-1-3,5-4-3,-5 8-6,13 2 1,-9-3-2,-4 3-2,5 5-1,-5 0-2,0 1-4,1 1-2,3-1-1,-8 4-3,4-1-2,1 2-2,-5-9-2,4 5-2,-4-7-1,0-3-4,5-5-4,-1-1-4,-4-1-5,-4-5-5,9 0-6,-5 0 0</inkml:trace>
  <inkml:trace contextRef="#ctx0" brushRef="#br0" timeOffset="99506.6915">20462 9186 283,'0'0'40,"-4"0"-3,0 0-5,4 3 2,-9 3-4,5 4-5,-4 1-5,0 2-4,4-1-2,-4 10-3,-1-1-1,-3 9-2,0 1-2,-4 4-2,3-5 1,1 6-3,0-2 1,3-1-1,-3 0-1,-4-1-6,4-2-2,-1-3-1,5-1-4,-4-5-2,4-6-5,-1-3-4,5 0-1,4-5-3,0-1-8,0-6-5,0-3-2</inkml:trace>
  <inkml:trace contextRef="#ctx0" brushRef="#br0" timeOffset="99886.7132">20687 8917 280,'0'0'40,"0"0"-4,0 0-6,-4 3-2,4-3-5,0 0-3,-4 3-3,0 7-4,4-2-1,-4 1 1,4 4 2,0 3-2,0-2 0,-5-1-5,5 4 1,0-1-1,0-3-3,5-2 1,-5-4-4,0-1 2,4 0 0,4 1-1,-4-1-2,0 0 1,0-6 1,-4 0-2,4 0 0,0 4 0,-4-4 0,4 0 0,5 0-2,-5 0 2,4-4-1,0 1-1,0 3 2,0-3 0,5-3-1,-1-1-1,0-5 1,5 2-5,-5 2 0,8 2-2,-7-1-3,3 4-4,-4-3-1,-3-4-3,3 9-5,0 1-6,-4 0-5,5-4-6,-5 4-4,-4 0 1</inkml:trace>
  <inkml:trace contextRef="#ctx0" brushRef="#br0" timeOffset="100107.7258">20875 8901 310,'0'3'42,"0"-3"3,0 7-4,-4-4-4,4 9-5,0 0-7,0 0-6,-4 4-6,4 0-2,-4 2-3,4 9-3,-4-2-1,4-1-1,-8 1-2,8 2-1,0 0-4,0-1-5,-4-6-5,4 1-4,0-5-6,4 0-8,-4-5-3,8-5-5,0-2-5,4 5-5</inkml:trace>
  <inkml:trace contextRef="#ctx0" brushRef="#br0" timeOffset="100900.7712">21620 8785 401,'0'-6'38,"4"1"-8,1-5-4,-5 1-5,4-1-5,-4-1-5,0-2 0,0 1-4,0 1-1,-4-5-2,4 5 1,-9-2 0,9-3-2,-4 8 2,-4-5 0,0 1 0,4-1-2,-4 6 1,-5 3-2,5 0 0,-4 4 1,0 0-3,-1 4 1,-3 7-1,0 8 2,-5 5-2,-3 4 1,-1 3 0,0 2 0,1 3-1,-5 1 0,5 6 0,3-3 2,5-1-2,3-2 0,5 0-2,4-7 2,0-3 0,4-5 0,4-3 0,8-5 2,1-4 0,3-10-1,5-3 4,3-7-1,5-4-1,-5-11 1,5-2 1,0-4-3,-5-2 3,9-5 0,4-2 1,-4-4 2,8-9-1,-5-3 0,5-4 0,0-10-2,4-3 0,-8-5-2,4 8 0,-4 0-1,0 7-1,-9-6-1,-3-1-5,0-6 0,-9-4 2,0 4 1,-3 3 0,-5 11-1,-8 13 2,0 15-1,0 10 1,-4 12 1,-4 9-2,-5 12 1,-3 13 1,-5 15 0,1 14 0,-9 8 0,5 4 0,-1 9 0,1 1 1,3 0-2,1 10 2,-1 6-2,1 0 1,3-2 0,1-4 0,4-7 1,3-7-2,-3-9 2,4-9-2,8-8 2,0-7-2,0-13 2,4 0-3,4-7 2,0-6 0,9-7 0,3-3 0,5-3 0,-1-10 0,5-3 1,0-4 0,-5 4 1,-3 1-2,3-4 1,1 2 0,-5 4 1,1 4-1,-1 2 1,1 1 2,-1 6 2,-3 0 1,7 6 0,-7 4 0,3 6 2,1-2-2,-1 2-2,9 1-1,-1-1-1,-3 0 0,4-2-2,-5-1 1,1 0-2,-1-5-4,1 1-2,-9-6-4,-4 4-2,1-4-3,-1 3-3,-4-2-1,4-1-4,-7-3-5,-1 0-8,4 0-9,-4-3-9,0-4-7</inkml:trace>
  <inkml:trace contextRef="#ctx0" brushRef="#br0" timeOffset="101090.7821">22525 8508 415,'-4'0'51,"-8"0"-7,-1 11-11,-7 9-6,0 7-7,-5 3-6,0 8-4,1 3 0,3 2-5,-3-3-3,3 3-5,1 0-6,-1-3-4,5-1-3,0-9-6,-1 2-6,1-2-2,0 1-8,3-7-6,-11 18-14</inkml:trace>
  <inkml:trace contextRef="#ctx0" brushRef="#br0" timeOffset="102026.8356">6399 12146 396,'0'3'61,"-4"-3"-8,4 0-9,0 0-10,0 0-5,0-3-6,0 3-5,4 0-4,4-3-4,4 3-1,5-8-3,-5 1-2,9 4-1,-1-3-3,-4-4-6,1 4-5,3 1-8,-3-1-4,-1-1-9,0 4-9,-3 0-10,-5 0-10,16 3-5</inkml:trace>
  <inkml:trace contextRef="#ctx0" brushRef="#br0" timeOffset="102220.8467">6378 12446 390,'0'0'50,"5"0"-3,-5 0-7,0-3-9,4 3-7,8-3-5,4-10-6,-3 4-3,3 1-4,0-2-4,1 4-5,3-1-4,-3-1-7,-1-1-5,4 3-10,1-4-10,-1-1-10,1-2-7</inkml:trace>
  <inkml:trace contextRef="#ctx0" brushRef="#br0" timeOffset="102515.8636">7091 12020 475,'0'0'41,"4"0"-5,0 3-5,0 4-4,4 5-5,5 4-2,-5-1-1,4 4-6,0 5-2,5 3-3,-1 1-2,0 6-1,1 2-2,-1-3-1,5 4 0,-1-4-3,1-1-5,-1-8-2,-4 0-3,1-2-2,-1-4-1,-4-2-3,1-1-3,-5-3-3,-4-3-8,0-3-8,0-2-9,-4-1-4,4 6-10</inkml:trace>
  <inkml:trace contextRef="#ctx0" brushRef="#br0" timeOffset="102776.8785">7291 11993 470,'0'3'45,"-8"4"-9,0 2-9,0 9-4,-9 4-6,5 2-4,0 3-3,0 6-2,3 12-3,-3-1-2,0-1 0,0 3-1,-1 0-3,5-3-1,-4 0-4,4-6-2,4-4-3,-1-3-2,1-1-2,0-8-5,4-2-3,0-5-4,0-4-2,0-4-3,0-3-5,0-3-3,0 0-4</inkml:trace>
  <inkml:trace contextRef="#ctx0" brushRef="#br0" timeOffset="103184.9018">7496 11406 405,'0'-6'48,"0"3"-8,0-3-9,0 2-6,4 1-6,0 0-5,0 3-5,0 0-1,5 0-3,-1 0-1,4 0-1,-4 0-2,1 0 0,3 0 1,-8 3-1,4 0 0,-8 1 1,8 5-2,-4 4 0,-4-2 2,0 2 0,0-1 0,0 3 2,-4 4 0,0-2-1,0-1-1,-4 0 3,4 5-2,-4-2 2,8-2 0,-4-1 2,-1 0-1,1-2-1,0 2-1,0-5-2,4 2 1,0-3-1,0-1 0,0-4 1,4 5-2,0-4 0,5-3-1,3 0 0,0-3 1,0 0-3,1 0-7,-1-3-5,0 3-10,0-3-9,1-3-14,3-1-16</inkml:trace>
  <inkml:trace contextRef="#ctx0" brushRef="#br0" timeOffset="103953.9458">8417 11015 289,'-4'0'34,"4"0"-1,-4 0-3,4 2-5,-4-2-1,-4 3-5,0 7-5,-1-1-2,-3 4-2,0-5-1,4 5 1,-5-1 1,1-2-1,4 1 0,-4 2-1,-1 3 0,1-2 0,0 5 0,-1-5-2,9 5 0,-8 2 2,0 1-2,4 5 0,-1 0 3,5 10-4,0 4 2,0 1 0,-4 4-1,8 3 1,0 7 0,4-1-2,0-1 1,0-1 0,0 1 0,0 1-1,13-5-1,-5-1 2,0-1 0,5 1 0,-1-3 0,1 7 1,-5-3 0,0 0-2,-4-4 0,5 6 1,-5-4 1,-4 1-2,0-3 0,-4-3 0,0 0-1,0-3-1,0-3 1,-4-1 1,-4 1-2,-5-1 0,1 1 0,-4 3-2,-1-7 1,-3 2-2,3-2 0,1 1 0,4-4 1,-5-2-2,1-4 0,0-3-3,3 1-4,1-9-4,0-2-5,4-1-4,-9 2-5,5-7-6,4-5-6,-4 0-12,3-8-11,5-14-11,-4-42-4</inkml:trace>
  <inkml:trace contextRef="#ctx0" brushRef="#br0" timeOffset="104410.972">9134 11092 397,'0'0'55,"0"-3"-11,0 3-10,0 0-7,0 3-4,0 3-4,0 12-5,0 1-3,0-2-4,0 9-2,0-3-1,0 4-1,4-1-3,-4 1-3,0 0-3,0-2-1,0-1-5,0 3-1,-4-1-4,4-9-7,-8 9-6,-1-12-8,5 5-5,0-2-9</inkml:trace>
  <inkml:trace contextRef="#ctx0" brushRef="#br0" timeOffset="104690.988">8663 11874 379,'0'0'52,"0"3"-7,4 0-6,4 0-6,13 1-5,3-4-8,1 0-1,3-4-5,1 1-1,8-3-2,4-4-2,4-4 1,8-2-3,-4 3-2,4-1 1,-3-2-2,-5 2-1,0 1-1,-4 0 0,-5 1-2,-3 4-1,-4-2-4,0 1-2,-5 2-3,-3 4-4,-5 0-2,-4 3-4,0-3-5,-3 3-8,-5 0-7,4 3-9,-8-3-8</inkml:trace>
  <inkml:trace contextRef="#ctx0" brushRef="#br0" timeOffset="104970.0039">8962 12131 435,'0'0'52,"4"8"-7,0 5-7,0 3-4,8 1-7,1-1-4,3 8-4,4-2-3,1 2-4,-1-1-3,-3-3-2,3 6-2,1-2-3,-5 3 3,-4-4-3,1 3-1,-1-4-3,4-4-5,-8 2 1,1-4-3,-1 0-3,0-5-2,0-1 0,-8-4-3,4-3-3,-4-3-3,4 0-8,-4-3-11,0-3-9,5-12-4</inkml:trace>
  <inkml:trace contextRef="#ctx0" brushRef="#br0" timeOffset="105170.0154">9224 12092 392,'0'3'56,"-8"2"-14,-5 17-5,1-1-11,-4 4-4,3 2-7,-3 6-2,4-1-4,-5 2-4,5 2-1,0-6-8,-5 4-5,5-4-3,0 2-1,0-8-6,3-4-5,-3-1-4,8-3-6,4-1-5,-4-3-2,8-5-3</inkml:trace>
  <inkml:trace contextRef="#ctx0" brushRef="#br0" timeOffset="105339.0251">9912 12073 396,'8'-10'46,"-8"2"-9,8-1-9,0-4-7,-4 0-6,0-1-2</inkml:trace>
  <inkml:trace contextRef="#ctx0" brushRef="#br0" timeOffset="107078.1245">9989 12069 426,'0'0'41,"4"0"-5,-4 0-9,0-3-4,0 3-7,0 0-3,0 0-5,0 0-2,0 0-1,-4-11-1,4 2 1,-4-1 0,0-3 2,-4 2-1,0-2 0,0 1 0,3 1 1,-7-2-1,4 0-3,-4 4 1,-5 1-1,1 1 0,0 7-1,-5 0-2,1 4 0,-5 2 2,5 2-1,-5 11 0,9-2 0,-5 6-1,5 0 0,-5 9 0,9 2 0,-4 2 0,3 10 0,9 2 0,-4 1-1,8-3 1,0-6-2,8-6 0,-4-4 0,9-8 0,3-9 1,0-10 0,5-3 1,4-10 2,-5-12 2,5-8-1,-1-7 0,-3-9-1,3-3 0,5-5 0,-5-2 1,5-4 1,-4-2 0,3 1-1,1-7 0,0-8-2,-1-1 1,1-12-2,-5 7 0,-3 1-3,-5 0 0,-3 7-1,-9 8 1,4 5-1,-4 12 1,-4 12 1,0 9 0,0 10 2,-8 9-2,0 9 0,-1 3 2,-3 16 0,0 8 1,0 19 0,-5 8 1,5 18 2,0 10-2,-1 9-1,1 4 0,0-1 0,-1-2 1,5-6-2,4-6 0,0-10 0,0-5 0,4-5 0,0-7 0,0-7 0,0-10 0,4-9 0,0-7 0,4-6 0,1-5 0,3-2 0,0-7 0,9-3 0,-9-10 0,8-5 0,1-4 0,3 1 0,1-1 0,-9-2 0,5 4 3,3 1 1,-3 0-2,3 7 3,-3 3 0,-1-7 2,1 13 1,3 3 1,-3 0 0,-1 3 2,1 3-1,-5 10-1,1 2-3,3-2-1,0 3-1,1-2-1,-1-1 0,1-2-2,-5 5 0,1-6-3,-1-2-3,0-1-2,1-4 0,-5 1-3,0-3-2,5 0-3,-13 2-3,4-3-4,0 0-4,-4 0-4,4-3-5,-8 0-11,0 0-13,0-3-11</inkml:trace>
  <inkml:trace contextRef="#ctx0" brushRef="#br0" timeOffset="107322.1385">10620 11941 389,'0'-2'58,"-8"2"-10,4 2-9,-1 4-7,-3 4-8,0 9-5,0 1-4,-4 4-5,3-2-2,-3 9-3,0-4 0,4 4-2,-5 0-1,5 2-1,-4 0-3,4-1-1,0-8-3,-1 3-2,-3-2-2,8-7-3,0 1-3,0-5-7,0-1-5,0 0-7,4-8-8,0-5-4,0 3-7</inkml:trace>
  <inkml:trace contextRef="#ctx0" brushRef="#br0" timeOffset="107573.1528">11402 11834 543,'8'-3'36,"-4"0"-8,4 3-6,0-3-8,5 3-2,7-4-3,-8 3-5,5-2-5,-1-1-6,1 1-1,-5 0-3,4 0-1,-3 3-3,-1 0 0,-4 0-7,-4 0-9,-4 0-10,4 0-10,-4 0-6</inkml:trace>
  <inkml:trace contextRef="#ctx0" brushRef="#br0" timeOffset="107744.1626">11369 12098 330,'0'0'64,"4"0"-9,-4 2-8,4 1-8,0-3-9,9 0-5,3-3-8,-4 3-5,9-2-2,3-4-4,-3-1-7,-1-2-7,1 2-8,-1-2-6,1 7-10,-5-4-12,0 0-12</inkml:trace>
  <inkml:trace contextRef="#ctx0" brushRef="#br0" timeOffset="108312.1951">12536 11764 372,'0'0'52,"4"0"-7,-4 0-1,4 0-5,-4 7-6,12-4-5,-4 8-2,5 2-3,3-1-2,-4 3-3,1 0-2,-1 3 0,13 4-4,-9 0-3,4-1-2,-3 3-3,7 5 0,-11-6-1,3 4-2,-4 2-2,1-5-4,-1 3-2,-4 2-1,0-6-3,-4 0-2,4-9-1,1 5-2,-9-1-2,4-3-5,-4-5-3,4-5-6,0 1-7,-4-3-11,4-3-6,0 0-9</inkml:trace>
  <inkml:trace contextRef="#ctx0" brushRef="#br0" timeOffset="108585.2107">12884 11739 374,'0'0'57,"0"0"-8,0 0-7,-8 0-8,-9 9-7,5 7-3,0 2-6,-9 4-3,5 2-3,4 4-4,-5-1 0,1 4-2,-1-1-3,5 2 0,0-5 0,-5 0-2,5 1 2,0-1-3,0-3-5,3-5-2,1-1-2,-4 1-3,8 0-2,-4-5-2,-1-1-4,5-7-4,4-1-4,-4-2-4,0-3-6,4-3-6,0 0-3,0-8-2</inkml:trace>
  <inkml:trace contextRef="#ctx0" brushRef="#br0" timeOffset="110032.2935">13482 12379 426,'0'0'38,"0"0"-3,4-3-6,4 3-6,0-9-7,12-7-3,5-5-4,0-7-3,3-3 1,1 1-1,0 0 1,3 0 4,-3-5 1,4 5 2,-9-1-2,9-5 0,-4-1 1,3-3-3,-7 4-1,0-4-2,3-3-1,-3 3-3,-1-2 1,5-5-2,-4 1 0,-1-3-1,-3-5-2,-1-2-2,5 1-2,-9 4 0,4-2 2,-7 4 0,-1 3-1,-4 3-1,0 3 4,-8 4-2,0 2 0,0 4-1,0 2 0,-8 4-2,-4 6 2,0 2 0,-1 4 1,1 4 0,0 4 0,0 1 2,-5 3 0,1 10 0,-5 4 0,1 10 1,-5 8 1,1 1 1,3 7 1,-3 6 0,3 3 1,-3 5-2,-1 18-1,1-5 0,-5 9 0,8-3 0,1 0 0,4-3-1,-1-1 0,1-9 0,4-8-1,-1-5 1,9-5-1,0-8 1,0-4 0,4 0 0,0-4-1,4-12 1,4-1 1,0-1-1,5-8 3,-1-3-3,4-1 1,5-8-1,-5-4 0,1-1 0,3-2 4,1 0 1,-5-3 0,4-1 2,1 0 2,-5 1-2,5 3 4,-9 3-3,0 0-2,5 2-1,-5 7-3,0 0 1,0 3 0,5 3-1,-9 0-2,-4 4 1,4-1 1,-4 3-2,5 6 0,-9-3 0,8-2 0,-8 1-2,4-5-1,-4 4 0,4-4-1,0 1-1,-4-4 2,0 0-1,4-3 0,-4 0-1,0 3 2,4-3 0,4 0 0,-3-3 0,3 0 1,4-3-1,-4-4 3,4 0-2,-3 1 1,3 4 3,0-1 2,1-1 1,-1 4 1,4 3 0,-4-3-1,5 3-2,-5 0 2,9 0-2,-5 0-2,0 0-2,5 0-3,-1 0-3,1 0-3,-1 0-4,1 0-2,-1 0-3,-3 0-2,3-3-5,-4-3-8,-3-2-14,3-2-12</inkml:trace>
  <inkml:trace contextRef="#ctx0" brushRef="#br0" timeOffset="114222.5332">13015 11254 298,'0'0'46,"0"0"-9,0 0-3,0 0-1,8 0-7,-8 0-5,8-6-4,0 6-4,1-7-4,-1-2-2,0 2-2,4 7 0,0 0 0,-3-5-1,3 2-1,-4-3 2,4 3-1,-3 3 0,-1 0-1,0 0 0,-4 0-2,0 0 0,4 0-1,-8 0 1,0 0-1,0 6 1,0 5 0,0-1-1,-4 3 0,0 1 0,0-1 3,-4-1 0,4-1 2,0 2 0,0 0 0,4 6 1,-9-8-1,5 2 2,0-1-1,0 0 0,0-6 0,0 0-2,4 4 0,0-2-2,0 5 0,0-4 1,0-9 2,0 0 0,0 0 1,8 0-2,4 0 0,5-6 0,-1-4-2,5-1 0,-5-2-4,5 1-5,-5 2-4,-4 5-6,0-4-3,1 2-4,-5 4-8,4 0-13,-12-3-16</inkml:trace>
  <inkml:trace contextRef="#ctx0" brushRef="#br0" timeOffset="115794.6231">14943 11624 316,'0'-6'45,"0"6"-1,0-3-4,0 3-3,0-3-6,0-1-4,0 4-6,0-3 0,4 3-3,8 0-1,1 0-1,-5 0-2,4 3-2,0 1-1,1 5-1,-1 5-3,0 2 0,1-1-3,3 4 0,-4 1 0,1 3-2,-1-3 0,4-1-1,-4 2-1,5 1 1,-5-1 1,5-2-2,-1-1 0,-4 1 0,0-4-4,1 0-3,3-2 0,-4-2-4,-3 1-3,-1-5-1,0 2-2,-4 1 2,0-2-5,4 1-2,1-2 0,-1-4-5,-4 0-5,-4 0-9,0 0-4,4-3-4</inkml:trace>
  <inkml:trace contextRef="#ctx0" brushRef="#br0" timeOffset="116074.6391">15328 11529 337,'-4'0'54,"-4"3"-7,8 0-5,-9 4-5,1 1-5,0 7-6,-4 6-5,-5 5-2,5-3-2,0 1-4,-5 8-2,5-2-2,-4 0-3,-1 1-1,1 0-1,0 0-2,-1-1 0,5-2-3,-4 0-6,-1-5-4,5 0-7,0-6-2,-1 2-8,1-5-9,4 2-11,-4-6-10</inkml:trace>
  <inkml:trace contextRef="#ctx0" brushRef="#br0" timeOffset="118170.759">12204 10850 249,'0'-3'27,"0"0"-1,-4-7 3,4-3-3,0 5-2,0-1 3,-4 6-1,0-4 2,4 4-3,4 0-5,-4 3-6,0 0 1,0 3 1,0 7 0,4 2-1,-4 12 0,0 7-1,-4 0 0,4 9-2,0 3 2,0 5-4,0 4 0,-4 5-1,4 2-1,0 5-2,-8 9-1,8 8-1,-4-1 2,0 1-2,-1 1-2,1-2 0,4 1 1,-4-5-2,4-3 0,-4 0 0,4 4 0,-4-4-1,0 0 2,4-5-1,-4-1 0,0-5 0,4-8-1,0-1 0,0-7 0,4-10 0,-4 1-1,0-4 2,4-6-1,-4-1-1,8-12 0,-4 5-2,0-9 2,0 1-2,5-2 2,-1-2 1,4-4-2,-8 0 1,8-3 1,1 0-2,3 0 1,1-3 0,3 0-1,5-1 0,3-2-1,-3-3 1,12 4 1,-5-2 1,5 1 0,4 3-1,0-3 1,8-1-1,0 4 1,13 0-2,-5 3 2,4-3 1,9-1 0,-4 3 1,7-9 1,1 1 1,4 6-1,0-4-1,8 4 2,-1-2-2,-3 2 0,4-3-1,-8-1 0,8 1-1,0 0 0,0-1 0,4-2 2,-4-2-1,0 1 0,-4 1 0,0 1 2,0-5-2,4 0 1,-4-1 0,-1 1-1,-3 0-1,0 1 2,-8 1-1,-1 1 0,-7 1 0,-1-1-2,5 2 2,-13-2-2,8 4 1,-8 0 1,-3-4 0,-1 5-1,-8 2 0,-5-3 0,1 0-1,-8 2 2,4-2-1,-9 3 0,1 0 0,-1 1 0,-3-1 0,-1 0 0,-7 0 0,3-1 0,-4 1 0,1 0 0,-1-3 1,-4-1 0,4 4 0,-4 0 1,-8 0-2,5-4 2,3 6-1,-8-2-1,8-4 0,-4 4 0,0-3 1,0-1-1,-4-1 1,8-1-1,-3-1 0,3 1-2,-4-2 2,0-2-1,4-6-1,-4 1 2,-4-1 0,0-1 0,0-12-1,0-2 1,4 1-1,-4 0 0,4-1-1,-4-2 1,0-4-1,4-3 0,1-9 0,-1-4-1,4-1 0,0-10 0,-8-8 0,0 2 0,0-3 1,0 0 0,-4 2 1,4 1 4,0 3-2,0 5 2,0 2 1,0-3 1,0 6-1,0 4 0,-4 2 0,-4 2 0,-1 6-1,1 3 0,4 3-1,-4 7 1,8 6 1,-4 4 0,0 9-2,0-2 0,4 3-1,-4 5 0,0-4-1,-1 5 2,5 1-2,0 0 0,0 2 1,-4 0 0,0 4-1,0-5 0,0 3 0,0 2 0,0 0 0,-8 0-1,3 0 2,-3 0-1,0 8 0,-5-5 0,-7 4 0,3-1 0,-7 1 0,3-1 0,-8-3 0,1-3 0,-9 0 0,0 3 0,0 0 0,-8-3-1,-4 0 2,-1 0-1,-7 0 0,-1 0 0,-3 0 0,-5 0 0,-3 0 0,-9 0 0,4 0 0,-4 4 0,0 0 0,0 6-1,5-7 2,-9 0-1,-4 7 0,-1-2 0,5 1 0,-4 1 2,13 3 0,-5-7 0,0-1 1,-4 4-1,0-6-1,0 1 0,8 2 0,0 4 1,5-3-2,-1 0 0,4-4 1,-3 7 0,3-1 0,-8-1 0,1 8 0,3 0 2,8-2 0,1-1 0,3 3 0,9-5-1,-4 2 0,4-1 1,-1 3-1,5-3-1,0-2 2,0 1-2,4-1 1,4-1 1,0 4-2,4-4-1,5-1 2,3 2-1,0-1-1,9-2 1,-1 1-1,5-2 0,8-3-2,0 4 2,3-4-5,1 0-4,4 0-2,0-3-4,0 0-4,0 0-5,0 0-3,4 0-6,5 0-12,3 0-17,0 0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8T02:43:31.55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820 2383 236,'4'0'13,"-4"0"-5,0 0-1,0-3-1,0 3-2,4-3 2,-4 3-5,8-3 1,0 3 1,1 0-10,-1 0-8,0 0-3</inkml:trace>
  <inkml:trace contextRef="#ctx0" brushRef="#br0" timeOffset="23136.3233">663 4178 173,'-4'-3'23,"4"0"4,0 3 1,0-4-5,4 1 5,-4 0-3,0 0-1,0 0 4,0-1-2,0 0 1,0 4-2,0-7-1,0 7-4,0-3-6,4 3-1,-4 0-5,0 0-1,0 0-1,0 0 1,0 6 0,0 1 0,0 10 3,-4 2-1,4 2 0,-8 6-1,4 5-1,0-2 2,0 0-3,4 10 0,-4-3-2,0 2-3,-1 1 1,1 6 1,4 0-1,-4 4-1,0-7-1,4-1-3,-4 0-3,4-6 0,-4 2-3,0-7-3,4-4-1,-8-2-5,8-7-5,0-2-6,-4-9-3,0 0-5,-1-1-3,5-6-4,0-6-8</inkml:trace>
  <inkml:trace contextRef="#ctx0" brushRef="#br0" timeOffset="23416.3393">860 4076 309,'0'-3'30,"0"3"0,0 3 4,4 0 2,0 7-4,-4 6-5,4-2-1,-4 8-5,0 5 0,0 4-4,0 2-2,0 7-2,0 1-2,0-3-1,0 5-4,0 0 0,0 3-2,0 3-1,4-3-2,-4 1 1,0-4-5,0-1-3,0-5-4,0-4-1,0-9-3,0-2-4,0-7-5,-4-2-6,4-4-7,-4-6-7,0-3-5,-25-6-8</inkml:trace>
  <inkml:trace contextRef="#ctx0" brushRef="#br0" timeOffset="23619.3509">618 4437 291,'0'3'38,"0"-3"0,0 7 1,4-4 2,-4 3-9,8-3-7,5-3-8,3 0-2,-4 0-6,13-3 0,-5-3-3,5-1-2,0 1-2,-5 1-6,1 5-5,-5 0-7,0 0-9,5 0-9,-9 0-11,4 2-8</inkml:trace>
  <inkml:trace contextRef="#ctx0" brushRef="#br0" timeOffset="24079.3772">1277 4563 325,'0'-4'27,"0"-5"-2,0 7-2,4-1-3,1-3-2,-5-1 1,0 1-4,0 0 0,0-4 1,0 2-3,0 2 0,0-4-2,0-4 0,-5 1-4,1 4-2,4-1 0,-4 7-1,4 0 0,-4-5-2,-4 2 0,4 2-1,0 1 0,-4 3 0,3-3-1,-3 3 0,4 0 0,-4 3 0,0 0-1,-4 1 1,3 5 1,-3 2-2,0 5-1,4 0 2,-5-2 0,5 5 0,0 5 0,-4 6 1,3-1 0,1-2-1,4 0 1,4 3-1,-4-4-1,4-6 2,0-1-1,4-1 0,-4-5 0,4-1 3,9-8-2,-5-4 2,4-4-2,4-5 1,1-7-1,-1 2 0,-4-2 0,1-8-1,-5 5 3,4 1-3,-4-1-1,1 2-3,-9-2-1,8 1-3,-8-1-5,4 3-3,-8 5-8,4-2-7,0 4-5,-4 6-3,0-7-7</inkml:trace>
  <inkml:trace contextRef="#ctx0" brushRef="#br0" timeOffset="24682.4117">1478 4486 320,'0'0'21,"0"0"-1,0 0-4,0 7 1,0-1-4,0 5 0,0 5-5,-4 3-2,4-1-1,0 4-1,-4-5 0,4 2-2,0-4-1,-4 4 0,4-2 0,-4-7 0,4-1-1,0-2 0,0-4-1,0 0 2,0-3-1,0 0 0,0-3 0,8-3 0,0 2 2,0-12 0,0 2 5,5 1 5,-5 1 3,4 1 3,-4-2 0,0 3-4,-3 1 1,3 7-5,0-4 0,0-4-3,-4 4-1,4 6-3,-4-3 0,1 3 0,-1 3-1,0-3-1,-4 0 0,8 6-1,-8 4 1,4 1-1,-4-5 0,4 7 0,-4 0 0,0-5 2,0 1-1,4 1 0,-4-1-2,8-5 2,-8 0-2,5-1 1,-1 1 0,-4-4 0,4 0 0,4 0 0,-4 0 0,4-4 0,-4 1 0,4-1 0,1-6 0,-1-3 2,4 2-1,-4-5 0,5 7 1,-1 2-1,-8-2 0,0 4 0,4 2-2,-4 3 2,0 0 0,1 0-1,-5 8 2,4-5-1,0 7 2,-4 5-2,0 0 0,0-3-1,0-2 0,0 1 0,4-1 1,-4 2-1,0 4 0,0-11-4,0 1-3,0 4 0,8-4-4,-8-3-5,0 1-6,4-4-8,-4 0-8,0 0-5,0 0-9</inkml:trace>
  <inkml:trace contextRef="#ctx0" brushRef="#br0" timeOffset="25157.4389">2084 4559 347,'4'0'34,"-4"-3"-6,8-3-1,-8 4-3,4-1-2,-4-3-2,0-4-7,4 4-3,0-1-1,-4 1-1,0-2 1,0 2-2,0-1-2,-4-2 0,0 6-2,4-2-1,-4 2 1,-4 0-1,4-4-1,0 7 0,0-6-1,-5 3 1,5 3 0,-4 0-2,-4 3 2,0 0-1,-5 0-1,5 7 2,-4 1-1,3 2-1,-3 4 0,0 5 2,-1-6 0,1 5-2,4 3 2,3-8-1,1 11 0,0 1 0,8-7-1,0 1 0,0-1 2,0-2 0,0-5 0,8-1 0,0-3 1,5-6 1,-1-4-1,0 0 2,5-1-1,-1-6 1,0-5 2,5-4-1,-9-5-1,4-3 3,-3 2-2,-1 1 0,-4-4-1,0 1-1,-8 5-1,4 5 1,-4 1-2,0 7 0,-4-7-1,0 2 0,0 4-1,-4 7-6,0 0 0,4 0-5,4 0-2,-4 0-3,4 0-2,0 0-6,0 7-4,0-7-6,0 9-7,4-1-1,-4 35-9</inkml:trace>
  <inkml:trace contextRef="#ctx0" brushRef="#br0" timeOffset="25784.4748">2428 4648 251,'4'-3'30,"4"-3"-2,-4 1-6,4-4-3,-8-4 0,8 0-7,-3 2-1,-1-5-4,-4 3 0,0 4-2,0-5 4,0 1-1,-4 6 2,-1 1 3,1-5-2,0 5 1,-4-1-4,4 4-1,-4 0-2,0-3-1,-1 9 0,5-3-3,-8 0 1,0 3 0,4 0-1,-5 10 0,5 0 0,-4-6-1,4 13 0,-5-6 0,5 8-1,-4-3-1,4-4 3,0 4-1,3-2-4,5-4-3,0 0 4,0-2 0,0 1 0,0-2 1,5-7-1,-1-3 2,8 0-1,0 0 2,0-3-1,1-3 1,-1-10 3,0 6 2,5-1 2,-1-2 3,-8-1 0,5-2 0,-1 3 2,0 7-2,-4-5 2,5 1-2,-5 7 0,0 0-1,-8 3 0,4 0 2,-4 3-2,8 7 2,-4-1-2,0 12 2,-4 3 0,0 8-1,0-2-1,0 6 1,-4 1 0,4 3-2,0-1 1,-4-2-2,0-1-3,-4 1 2,0 0 1,0-2-1,-1-2 0,-3-3-3,4-3 0,0-1-1,0-9 0,-9 5-1,9-4 0,0-5 1,-9 1-2,5-5 1,0 1 0,0-1-1,-5-9 0,5 4 0,-4-4 0,-1 0-2,1-4-2,-5-2-2,9-7 0,0 1-3,-1 1 1,-3-5-1,4 1-1,4 3-2,-5 2-1,5-3-1,4 2-1,4-1-1,0-1-2,0 2-5,0-2-10,0 3-8,4-2-14,8 4-3</inkml:trace>
  <inkml:trace contextRef="#ctx0" brushRef="#br0" timeOffset="26442.5124">319 4973 269,'0'-3'35,"13"3"1,7 0 1,9 3 2,-1-3-2,5 3-5,0 0-5,8 2-4,0 3-2,12 0-1,0-2-5,9 0-1,-1 4-4,0-7 1,5 5-2,-5-1 1,5-1-3,-5-6 1,9 3 0,-1-3-2,9 0 0,-4 0 1,4 3 0,-5-3 0,-3 0-2,0 0 1,3 0-3,5 0 0,-4-3 0,-1 3-2,-7-3 0,-1 3-1,-3 0-1,-9 0 3,-4 0-2,-4 3 0,0-3 1,-8 3 1,0 4 1,0-1-2,-8-1-1,-1-2 0,1 6 0,-13-2 0,9-4 2,-9 3-2,5-2 1,-1-1-2,1-3-4,-9 0-3,-4 0-3,4 0-1,-3-3-3,-1 3 0,-4-4-6,0-2-6,0-4-10,-4 4-10,0-5-8,0 5-5</inkml:trace>
  <inkml:trace contextRef="#ctx0" brushRef="#br0" timeOffset="26713.5279">2821 4795 400,'0'0'32,"0"0"-9,-4 0-6,4 0-4,0 0-4,0 0-1,0 0-9,0 0-7,0 0-8,-4 0-8,4 3-10,-5-3-10</inkml:trace>
  <inkml:trace contextRef="#ctx0" brushRef="#br0" timeOffset="28832.6491">3738 4440 225,'0'-3'44,"0"3"-3,0-3-1,4 1-1,-4 2 0,0 0-2,0 0-1,0-3-7,0 3-2,0 0-6,4-3-3,0 3-2,0 0-2,4 3-2,5 2-1,-5 8-4,0-1-2,4 6 1,-3-6-4,-1 9 1,0 5-3,4-3 0,-8 3-5,9-2-3,-5 1-4,0-1-2,0 0-4,-4-2-7,0-4-4,-4-6-5,8-2-8,-8-4-4,5-4-2,-1 1-6</inkml:trace>
  <inkml:trace contextRef="#ctx0" brushRef="#br0" timeOffset="29066.6625">3983 4459 337,'0'3'46,"0"7"1,0 4-8,-12 5-3,4 5-9,4 3-6,-4 5-4,-5 1-3,5-2-3,0 2-3,-4 0-3,8-1 0,-13-2-4,9 1 1,0-1 1,-8-2-1,3-4-7,-3-3-1,4-2-3,3-2-4,-3 3-7,4-8-2,4-2-5,0-5-5,0-5-5,4 0-6,0-2-1</inkml:trace>
  <inkml:trace contextRef="#ctx0" brushRef="#br0" timeOffset="29321.6771">4286 4159 295,'0'0'36,"0"0"-4,0 0-3,0 0-2,0 3-3,-4-3-2,4 3-6,0 10-4,-8-4-2,8 6-4,-8-3-2,4-2 0,4-2-3,-4 5 1,0-1 0,0-5-1,4-1-5,0-4-5,-5 2-9,1 1-4,4-5-4,0 3-4,0-3-3,0 0-2,-4 0-7</inkml:trace>
  <inkml:trace contextRef="#ctx0" brushRef="#br0" timeOffset="29510.6879">4381 4151 210,'4'0'36,"-4"0"-3,0 0-4,0 0-2,0 0-1,0 1-7,0-1-5,0 7-2,0-7-4,0 9-2,0 1-2,0-1 0,0-1-2,-9 2 0,9-1 0,-4-2-3,0 1-3,0-2-4,4 0-4,-4 4-5,4 0-6,-4-1-7,4-1-8</inkml:trace>
  <inkml:trace contextRef="#ctx0" brushRef="#br0" timeOffset="29816.7054">4667 4483 384,'0'3'42,"4"0"-5,-4 1-5,0-4-6,8 0-5,5 0-6,-1 0-4,0-4-3,1 4-2,3 0-1,0-3-2,-3 3 0,3 0-1,-4-3-5,1 0-4,-1 0-8,4 3-8,-4-3-8,-3 3-11,-1-5-11</inkml:trace>
  <inkml:trace contextRef="#ctx0" brushRef="#br0" timeOffset="30196.7271">5195 4202 388,'0'-3'30,"0"3"-5,0-4-2,0 4-2,0 0-5,0-1-3,4 1-1,-4-3-4,0 6-1,0-2 1,0-1-2,0 7-1,0 9 1,0-2-2,0-1 0,0 6-2,0-7 0,-4 3-1,0 1-1,0-2 1,-4-1 0,8 1-1,-4-1 0,0 3 0,4-2 0,0-1 0,0-4 0,0-2 0,0 5 0,0-7 0,0 1 0,4 1 0,4-4-1,0-3 2,0 0-3,5 0 1,3 0-3,-4 0-1,1-3 0,7 0-4,-4-7-7,1 2-3,-1-1-6,5-1-4,-5 4-4,0-4-5,1 2-3</inkml:trace>
  <inkml:trace contextRef="#ctx0" brushRef="#br0" timeOffset="30468.7427">5416 4129 362,'0'0'44,"0"6"0,-8 7-6,8-2-4,-8 8-4,4 2-3,0 4-5,0 5-4,0 0-1,0-1-4,-1 4-4,-3 4-1,0-4-3,4 7-1,0 0-1,-4-4-1,-1 7-2,1 0-4,4-13-2,-4 4-4,0-4-3,4-1-5,-4-6-3,8-3-4,0-6-9,0 2-4,0-4-6,0-2-3,0-8 0</inkml:trace>
  <inkml:trace contextRef="#ctx0" brushRef="#br0" timeOffset="30884.7665">5592 4569 317,'0'0'37,"0"0"-2,0 0 0,0 0 2,4 0-5,5 0-8,-9 6-5,4 1-2,0 10-5,0 2-1,-4-1-4,0 1 0,8 1-3,-4 6 0,0-12-2,0 5-6,5-3 1,-5-5-1,4-1-5,-4-4-3,0-3-1,0 1-5,4-4-4,-4 0-4,1-4-2,-1-2-1,4-10 0,-4 2-2,8 1 3,-8-6 2,4 5 8,5-9 1,-5 6 5,-8 1 10,8 8 10,-4-1 8,0 5 7,-4 4 0,0 0 1,0 0 7,0 0 4,0 4 1,0-4-3,-4 6-3,4 11-9,-4 3-2,0 3-4,-8-2-4,4 4 1,-5-4-5,1 1-2,4 2 1,-4 2-4,3-2 0,-3-1-1,-4 0-2,3-3-5,5 6-3,-4-12-1,4 2-3,-5 0-1,5-8-6,0-2-6,4 0-7,0-6-6,0 0-8,0-20-8</inkml:trace>
  <inkml:trace contextRef="#ctx0" brushRef="#br0" timeOffset="31122.7801">6141 4208 401,'0'0'33,"-4"0"-4,4 0-1,0 6-4,0-6-6,-4 13-5,-4-5-2,-1 5-4,1-4-2,0 4 1,0-2-4,0 2 1,-1 3-1,1-5-7,0 2-4,0 1-7,4-4-9,-4 2-12,4-2-10,-1-1-8</inkml:trace>
  <inkml:trace contextRef="#ctx0" brushRef="#br0" timeOffset="31371.7943">6538 4294 342,'4'0'27,"-4"0"3,0 3 2,-4 7-4,4 4-3,0-1-2,0 7-7,-8 3-4,0-3-4,4 9 0,-5-8-5,5 4-2,0 2-4,4-6-8,-4 4-7,4 2-7,-8-6-11,8 1-11,-8 31-11</inkml:trace>
  <inkml:trace contextRef="#ctx0" brushRef="#br0" timeOffset="31582.8064">6374 4499 430,'9'0'41,"-9"0"-10,4 0-10,4-3-6,-4 3-2,0 0-4,8 0-1,9 0-3,-9 0-1,9 0-5,-9 0-4,8-3-4,1-1-7,-1-2-7,1-3-7,-1-3-9,1 3-7,44-21-12</inkml:trace>
  <inkml:trace contextRef="#ctx0" brushRef="#br0" timeOffset="32091.8355">6907 4195 435,'8'-1'33,"0"-2"-2,0-4-3,4 1-6,5 0-2,-1-1-2,5 1-3,-5 3-4,0-2-2,5 2-3,-9-4 0,5 4-3,-5 0 0,4 0-1,-4 3-2,-3 0 1,-1 3 0,0 0-2,-4 11 2,-4-1 1,0 3-2,-4 2-2,-4-3-2,0 0-1,-5-3 0,5 1 1,-4 3 0,0-5-1,3 2 2,1-7 1,-4 1-1,8-1 2,-4-1 0,8 1-1,-4-3-1,4-3-1,0 0-1,0 7 2,0-4 0,0 0 2,0 0 1,8-3 0,0 0 0,0 3 0,0-3-2,1 2 2,-5-2-1,4 3 1,-4 0 2,4 1 2,0 2-1,-4-3 1,0 7 5,1 2-1,-5-7-2,4 8 2,-4 3-2,-4 1-2,4-1 1,-9 5 0,1-2-1,-4-5-1,0 8-1,3-6 1,-3 8-2,0-8 2,4-2 1,-1-4-1,-3 6-1,0-5-2,4-5 1,-5 7 0,5-10 1,0 4-2,-4-6-4,4-1-2,-1 0-4,-3-1-6,4-3 1,-4-5-5,3-1-6,1-1-5,0-5-7,0 0-9,8 2-3</inkml:trace>
  <inkml:trace contextRef="#ctx0" brushRef="#br0" timeOffset="32381.8521">7291 4432 322,'9'0'40,"-1"0"-3,-4 0 0,4 0-3,4 2-1,-3 1-8,-1 3-4,0 1-2,0-1-5,0 0-3,0 6 1,-3 0-3,3-2-1,-4 4-3,0-1 0,4 0-3,0-1-1,1 3 1,-1-9-1,-4 7-2,-4-4-3,8-4-2,-4 5-2,4-1-3,-4-6-2,0 4-3,1-4-4,-1 0-6,0-3-4,0 0-8,0-3-3,-4 0-6,4-10-5</inkml:trace>
  <inkml:trace contextRef="#ctx0" brushRef="#br0" timeOffset="32655.8678">7607 4391 344,'4'0'39,"-4"0"5,0 3-3,0-3-4,0 3-8,0 13-5,-8 0-5,-9 2-2,1 7 0,-5-1-2,1 6-2,3 0 0,-3 5-4,-5 2-1,1-1-3,3-2 0,1-1-2,-1 0-4,-3-2-2,8 0-3,-1-3-2,5-1-4,0-8-3,-1-2-3,5-1-3,0 0-9,8-5-6,-4-1-10,4-7-5,-4 19-9</inkml:trace>
  <inkml:trace contextRef="#ctx0" brushRef="#br0" timeOffset="32878.8805">7885 4394 369,'4'-5'29,"4"5"-3,0-3-2,5 0-3,3 3-2,-4 0-3,1-3-7,3 0 0,5 3-3,-9 0-3,4-4 1,1 4-2,-1 0-7,0 0-10,1-3-12,-5 3-14,0 0-12</inkml:trace>
  <inkml:trace contextRef="#ctx0" brushRef="#br0" timeOffset="33096.893">7967 4539 318,'0'0'32,"0"3"-6,0-3-3,0 0-4,0 6-4,4-4-4,4-2-1,4 0-3,5 0-2,-1 0-3,1 5 1,3-5 0,-4 0-2,5 0-7,-5-5-9,1 0-12,3-1-14,13-17-11</inkml:trace>
  <inkml:trace contextRef="#ctx0" brushRef="#br0" timeOffset="33704.9278">8814 4257 189,'0'-3'23,"0"-3"5,0-4-2,0-1-1,0-2 0,0 4 0,-4-1 0,4 6-2,0-6-2,0-3-2,-4 1-1,4-3-1,0 6 1,-4-1-2,4-1-3,-4-2-2,4 4 0,-8-4-3,8 7 0,-4 1-2,-4 2-1,-1-4-3,1 7 1,-4-3-1,4 3-2,-5 3 1,1 1-1,0 2 1,4 5 0,-9 5-1,1 0 0,0-2 0,-5 5 2,1 5-2,-5 5 3,5 1-2,-5-3 0,5 6 1,-1 4 0,1-4 0,-1 2 0,1-1 1,7-1-1,5 0-1,0-9 0,8 2 2,4-9 2,0 5 1,8-9 1,1-2 2,3-4 0,5-7 0,-1 0 2,5-3 0,-5-7 0,5 2 1,-1-14-1,1 1 1,3-1-1,-7-2 3,3-1-3,5-2 1,-8 0-2,-1-2 1,-4 2-4,-3-3-1,-1-1-1,0 4-3,-8-1 1,0 4-1,-4 5-1,0 1-4,0-1-3,-4 3-4,0 5-2,-8 2-4,0 6-4,-5-1-5,5 4-7,-8 0-7,-1 4-11,-3 5-12,-1 4-13</inkml:trace>
  <inkml:trace contextRef="#ctx0" brushRef="#br0" timeOffset="41018.3461">1502 6394 260,'0'-2'33,"0"2"-1,0 0-3,0 0 0,0 0 3,5-3-2,-5 3 0,0 0 0,4 0-5,4-3-2,0 3-4,4 0-3,-3 0-2,-1 3-2,4 2-2,-4 8-3,0 3-2,5-2-2,-5 2 2,4 0-2,-4-2-1,5 5-1,-9-1 1,4 4-5,0-8-2,-4-1-3,4 0-2,-4-2-3,5 1-4,-5-2-3,4-1-7,-4-2-5,0-6-6,4-1-6,-8 0-5</inkml:trace>
  <inkml:trace contextRef="#ctx0" brushRef="#br0" timeOffset="41298.3621">1797 6364 293,'-4'0'41,"4"3"0,-4 16 3,0-1-7,-4 1-4,0-2-5,4 5-6,-5 2-5,5 0-5,-4 1 0,0 2-2,4 1-1,-4 0-4,-5-4-1,5 1 0,0-1-1,-4 3-1,3 2-1,-3-5 0,8 3-3,-4 5-2,-4-9-4,3 4-1,1 2-1,0-8-5,0-2-3,4-5-5,0 2-4,0-3-8,-1-5-2,1-2-3,0-3-5</inkml:trace>
  <inkml:trace contextRef="#ctx0" brushRef="#br0" timeOffset="41745.3877">1900 6658 308,'8'0'31,"-8"0"-2,4 0 1,4 0-7,-4 3-6,4-3-4,1 0-5,-5 0-2,0 3 0,0-3-2,-4 0-2,4 3 2,0 2 6,0 2 3,0-1-1,0 0 0,0 1-5,0-1-2,-4-1 0,5 1-2,-5 0 0,0 4-2,0-7 1,0 4-1,0 4 0,0-8 0,0 3-1,-5 1 2,-3 2-1,4-1 0,0 2 2,-4 2 0,0-2 0,0 3 3,3-2-3,-3 1 1,4-2-2,4-4 2,-4 2-2,4-1 0,0-4 0,0 3-1,0-3 2,0 1-2,0-1 2,0 3 0,4-6-2,-4 0 0,8 0 0,5 2 1,-5-2-2,-4 0 2,4 0-2,0 0 0,0 3-2,-3-3-3,3 0-3,-4 0-3,4 0-5,-8-3-4,8 1-7,-8-4-7,0-4-3,8 4-5,-3 3 0,11-28-9</inkml:trace>
  <inkml:trace contextRef="#ctx0" brushRef="#br0" timeOffset="41994.4019">2313 6486 318,'0'0'32,"0"0"-9,4 0 2,-4 0 4,8 0 0,-8 0-4,9 3-4,-5-3-6,4 0-4,0 0-3,4 0-2,-8 0-1,9 0-1,-5 0-1,0 0-2,-4 0-4,4 0-7,1 0-5,-5 0-10,4-3-10,-4 0-5,0-3-8</inkml:trace>
  <inkml:trace contextRef="#ctx0" brushRef="#br0" timeOffset="42225.4151">2346 6615 336,'0'0'37,"0"0"-1,0 3 3,0 0-7,0 0-5,4 1-6,-4-4-6,0 3-4,4-3-2,0 0-3,4 0 1,1 0-4,3 0 0,-4 0 0,0-3-2,9-1-2,-5 1-5,0-3-6,0 3-6,1-4-9,-1 1-4,4 0-7,-7 1-4,3-1-1,21-1-8</inkml:trace>
  <inkml:trace contextRef="#ctx0" brushRef="#br0" timeOffset="42920.4549">3030 6450 222,'0'0'35,"0"0"-5,0 0 0,0 0-1,0 0 1,0 0 1,4 0 0,-4 0-2,8 0-5,-4 0-4,4-4-4,0-8-6,-4 1-3,9 1 1,-5 1-2,0-3-4,-4 0 0,4 2 1,-4-3-2,1 1 0,-1 1-1,-4-2 0,4 3 1,-4-1 0,-4 2-1,4 2 0,-4 1-1,-1 1 0,-7 2 0,0 0 0,4 3 1,4 3 0,-9 2 0,5 1 0,-4 4 0,4 2 0,-5-4 0,5 5 1,0 0 2,0 1 3,0 2-1,4 6 1,-5-1-1,5-2 2,0-2-1,0 6-1,4-3 0,0 1 0,0 1-3,0-3 1,0-1-3,4 1 2,0-2-1,9-1 0,-5-5 0,0-1-1,4 0-1,0-4-3,5-6-4,-5 0-1,4 0-6,1-3-5,-1-4-9,-3-9-9,-1 5-7,0-5-5</inkml:trace>
  <inkml:trace contextRef="#ctx0" brushRef="#br0" timeOffset="43228.4725">3357 5970 424,'0'0'39,"4"0"-4,-4 0-4,8 0-3,-4 3-4,5 0-3,-1 0-4,0 0-2,0 7-3,-4 1-2,9-5 2,-5 4-4,4-1-1,-4-1-2,0 2 0,5 6-3,-5-8 0,4 4 0,-4 1 0,1 0-3,3-2-5,-8-2-1,4 1-3,0 0-1,0-2-2,-3-5-3,3 0-3,-4 3-3,0-3-6,0 1-5,0-4-9,4-4-4,-4 4-4,5 0-6</inkml:trace>
  <inkml:trace contextRef="#ctx0" brushRef="#br0" timeOffset="43464.486">3607 5923 295,'0'0'32,"0"4"1,-4-4-2,0 6 5,-5 7-4,1-5-4,-4 8-5,0-1-6,-1 3-5,9-2-3,-8 1-2,0 2-3,-1-4 1,5 4-3,-4 0-3,4-5-5,0 5-7,-1-4-5,1-3-11,0-5-7,4 2-8,-25 21-14</inkml:trace>
  <inkml:trace contextRef="#ctx0" brushRef="#br0" timeOffset="44598.5509">4176 5505 151,'4'-3'18,"-4"-3"3,4 6 2,0 0-3,-4 0 2,0-3-1,0 3 0,0 0-2,0 0 0,0 0-3,0 0-1,0 0-1,0 0 2,0 0-3,0 0 2,0 0-3,0 0 1,0 0-5,0 0-2,0 0 0,0 0 1,-8 3 0,0 0-2,4 3 0,-5 5-3,5 2 2,-4-3 0,0-1-1,0-1 0,0 2-2,-1-1 0,1 4 1,0-2 0,4-1 0,-4 2 2,0 3 0,-1 1 0,1 1-1,0 5 3,0 2-1,4-2 0,-4 5 1,-1-3-2,1 2 0,4-2 1,-4 4-1,8-1 1,-4 0 0,4 0-1,0 2-1,0 1 1,0-3 0,0 5 2,4-2 0,-4 0-2,8 1 1,-4-3 1,0 2-2,0 1 0,0-1-1,1 2 2,3-5 0,-4 0 1,0 1-2,0-4-1,4 0 0,-4 1 1,0-1 0,1-3 0,-1 4 0,4-2-2,-8-3 1,0 4 0,4-5 1,0 5-1,-4-8 0,0 5 0,0 4-1,0-4 1,-4 6 0,4-8 0,-4 1-1,-4 6-1,4-9 1,-1 2-1,1 5 0,0-5 0,-4 2 0,0 1-1,0-4 2,-1-2-1,1 3 0,0-2-1,-4-1 0,-5-2 0,9 2 0,-4-5 0,4 2 0,0 0 0,-9-4-1,9 1 1,0-5-3,0 1-3,-1 0-6,1-2 0,4-4-5,-4 0-4,4 0-2,4 0-5,-4 0-8,0-7-11,0-2-10,0-6-9</inkml:trace>
  <inkml:trace contextRef="#ctx0" brushRef="#br0" timeOffset="45766.6177">4761 6076 179,'0'0'29,"0"0"-2,0 0-1,0 0 2,0 3-5,0-3 0,0 3 0,0-3-1,0 0 1,0 4-2,4-4 0,1 3-2,-5-3-1,12 0-4,-4 0 0,-4 0-5,4-7 0,0-2-4,5-2 0,-5 4-3,-4-2 1,4-1 0,-4 4-1,4 1-1,1-4 1,-9-1-2,4 4 1,-4 1-1,0-5-1,4 4 1,-4-3-3,0-1 1,-4 4 0,4-1-1,-4 6 2,0-6 0,-1 4 0,-3 0 1,0 0 0,-4 3-1,4 0 0,-5 0 1,5 0 0,0 3 0,-4 0 0,4 0-2,-5-3 3,5 7 1,0-6 1,0 6 0,-1-1 1,1 4 1,8-1 0,-8 4 1,0-2-1,8 2 3,-4 1-1,0 5 0,4 2-2,0 1 2,0 2-1,0-2-1,0-1-1,4 1-2,0-5 2,4-1-2,0-1 1,-4-3-2,5 1-1,3-3 0,-4-4 1,4-3-1,1-3-4,-5 2-4,0-2 0,0 0-4,-4 0-3,4-2-5,5-1-8,-9 3-10,4-6-7,0-4-8</inkml:trace>
  <inkml:trace contextRef="#ctx0" brushRef="#br0" timeOffset="46545.6622">5072 5655 217,'0'0'38,"0"0"-2,0 0-2,-4 3-3,4-3-3,0 3 3,0-3-1,4 6 1,-4-4-5,0 3-4,0-5-5,9 0 1,-5 0-6,-4 0-1,12 0-4,4 0-2,-7 0 0,3 0-3,0 0-1,-4 0-3,1 0-6,-1 0-1,0 0-2,0 0-3,0-5-5,-4 5-5,5-2-4,-9 2-5,4 0-8,-4 0-5,8 0-5</inkml:trace>
  <inkml:trace contextRef="#ctx0" brushRef="#br0" timeOffset="47168.6979">5588 5245 235,'0'-4'22,"4"1"0,-4 3 0,0 0-3,0-3-2,0 3 0,0 0-3,0-3 0,-4 0 1,4 3-3,0 0 2,0-5-1,-4 5 0,0 0-2,0 0-3,-4 0-1,-4 0-2,7 0-1,-3-3-1,4 3-1,-4 0-1,0 0 1,4 0 2,-9 6 2,5-1 1,0 4 1,0 1 0,4 3-1,-4-1 0,-1 0-2,5 3 2,-4-3-2,4 7 0,0 1 0,0 6-2,0-2 1,0 1 1,4-1 0,-4 3-1,4-2-1,0-1 0,0 2 0,0-6 2,0 4-3,0-2 3,0-1-1,0 1-1,0-1 1,4-2 1,-4-1-3,0-3 1,4 0 0,0 1-1,-4-7 0,4 5 0,-4 2 2,0-3-1,0 0-1,-4-2-2,4 2 2,0 1-1,-8-1 1,4-4-1,-1 4 0,1-2-1,-4-1 0,0-1 0,4 1 2,-4-6-2,4 6 0,-5 0 0,1-7 0,4 0-1,-4 3-3,4-3-4,-4 1-3,4 2-3,-1-6-3,-3-3-8,4 3-7,0 0-9,0 0-7,4-3-7</inkml:trace>
  <inkml:trace contextRef="#ctx0" brushRef="#br0" timeOffset="47814.7348">5678 5618 289,'0'0'31,"0"0"-1,0 0 2,0 0 1,0 0 1,9 0-4,-9 0-4,0 0-4,4 0-5,4 0-4,0 0-3,0 0-4,-4 0 0,4 0-3,-3 0-1,3 0-3,-4 0-2,0 0-8,-4 0-4,8 0-6,-4-3-7,0 3-11,-4 0-4,0 0-6</inkml:trace>
  <inkml:trace contextRef="#ctx0" brushRef="#br0" timeOffset="48278.7614">5961 5380 316,'0'0'36,"0"0"0,0 0-5,0-3-3,0 3-7,0 0 0,0 0-3,0 0-6,0 0-2,0 0-1,0 3-2,0-3 1,0 0 0,0 3-1,0 8 1,0-1-4,0-1 1,0 4 0,0-5-2,0 1 0,-4 1 1,4 3-2,0-7 0,0 5 0,0-1 0,0 2-2,-4-4 2,0 2 0,4-4-2,0 1 0,0-1 0,0 3 1,0-5-1,0-3 0,0 2 0,0 1 0,0-1 0,0-3 0,0 0-2,0 3 3,0-3-1,0 0 0,0 3 0,0 0 0,4-3 1,-4 0-1,8 0 0,0 0 0,0 0 0,-4 0-3,5 0 1,-1 0-3,4 0-3,-4 0-3,0-3-4,1 0-3,-1 0-3,4-4-5,-4 3-2,0-6-5,1 4-3,-1-1-1,0-2-1,8 2-7</inkml:trace>
  <inkml:trace contextRef="#ctx0" brushRef="#br0" timeOffset="48553.7771">6112 5303 294,'0'-3'28,"0"0"-6,0 3 1,0 0 4,0 3 8,0 0-1,0 5-4,0 2-5,0 12-3,0-4-3,0 1-3,0 5-4,-8 3-1,8 1-2,-4-4-3,0 0 0,0-2-1,4 4-1,-8-3-2,8 1 0,-4-1 0,-1-3-2,1-1-4,-4-4-2,4 4-5,0-5-2,4 2-7,-4-7-8,4 4-11,0-5-7,0 2-3,0 13-9</inkml:trace>
  <inkml:trace contextRef="#ctx0" brushRef="#br0" timeOffset="49431.8273">6436 5602 246,'0'-3'25,"0"0"-5,0-2-3,0-1 0,0 3-3,0-1-1,-4 1 2,4 0-3,0 0 0,0 0 2,-4-4 0,-1 3 1,5 0 4,0-2-1,-4 3-1,-4 0-3,4 0-4,4-4-2,-8 4-1,4 0-3,-4 3-2,4 0 1,-5-3-1,5 3 0,-4 0-2,0 0 1,0 3 0,4 0 0,-5 0 1,-3 7-1,4-1-1,0-1 0,-5-1 1,5 5-2,0 4 1,0-5 0,4 2 0,-4 3 0,-1-5 0,5 5-2,0 0 2,0-5 0,0 2 0,0-4-1,4-4 1,0 1 0,0 1-1,0-4 0,4 0 1,0-3 0,4-3 1,5 0 0,-1-4-1,0-2 3,0-6 2,1 3 0,-1-3 0,0-4-1,1 2 0,7-5 2,-8 1 0,9-4 1,-9 1-1,4-5 2,5-4-4,-5-4 1,5 1-2,-5 2 2,1 1-2,-1-4 0,-4 10-1,-4-1-1,1 1 0,-5 4 0,4 3 0,-8 1-2,0 4 0,0 6 3,0-1-1,0 4-1,0 4 0,0-3 0,0 5 1,0 0-2,-8 7 1,-5-1 1,1 7-2,4 3 1,-4 4 0,3 0 0,-3 7 1,0 3 0,0 3-3,-1 10 0,1-3 2,0 3 0,-1 0 0,1-4 0,0-5-1,8-1 1,0-4-3,0-2 1,4-7 1,0 0-3,0-5 3,0-3 0,0-6 0,0 0 1,12-6-1,-4 0 0,8 0 2,-3-6 0,-1 0-2,0-4 0,5-1 2,-5-2-2,0 0 2,1 6-2,3-3 2,-4 4 1,-4-1 2,5 1-1,-5 1 2,4 2-1,-4 3-1,-4 0 3,5 0 0,-1 0 0,0 3 0,0-3 1,0 2-2,-4 4-1,5 0-2,-5 1 0,4-1 1,4 4-2,-8-6 2,4 3-2,-3 2 1,7-2-2,-4-1 0,0 0 0,5 1-3,-5-6-4,0 3 0,0-1-2,-4 0-4,4-3-3,-4 0-1,5 0-6,-9 0-9,4 0-10,0-3-10,-4 0-7</inkml:trace>
  <inkml:trace contextRef="#ctx0" brushRef="#br0" timeOffset="49650.8398">6771 5486 286,'0'0'40,"-4"0"-3,4 3 0,-4-3-1,0 4-3,-4 8-7,-4 3-5,-1-3-6,5 1-5,-4-2-2,0 5-1,3 0-4,-3-2 1,4-1-2,0 3-4,-4-5-3,-1 2-11,5-4-8,-4 1-11,0 1-10,-1 2-4</inkml:trace>
  <inkml:trace contextRef="#ctx0" brushRef="#br0" timeOffset="50832.9074">4573 6431 144,'0'0'23,"0"0"-3,0 0-1,0 0-5,0 0-1,0 0 6,0 3-4,0 0 4,0 0-3,0-3 7,0 3-1,8 0 4,0 1-2,1-1 2,-1-3 1,0 3-1,4 0-4,-4 0-2,5-3-3,3 0-4,0 0-1,1 4-3,3-4 1,-3 0-3,3 0 1,5 0 0,-1 0-2,1 0 1,-1 0 2,1-4-3,4 1 0,-5 3-1,9-6 1,-4 3-1,-1-1-1,5 1 0,0 3-1,-1 0 0,9-6-1,-8 6 0,4-3 0,4 3-1,-8 0-1,4 0-1,-1-3 2,1 3-1,0 0 0,4 0 2,-4 0-1,8 0 3,-8-2-1,4 2 2,4-3-3,-4 3 0,0 0-1,0 0 0,-5-3 0,5 3-1,-8 0 1,4 0 0,-4 0 0,4-4-1,-5 1 0,-3 0 0,4 0 0,-1-3 0,-3 6 0,0-4 1,-5 1 1,5 3-2,4-3 2,-5 1-1,1 2 0,-4 0 2,3 0-3,1 0 0,0 0 0,-1 0 1,1 0-2,0 0 2,-5 0-2,5 0 2,-5 0 0,9 0-1,-8 2 0,3-2 0,1 0 0,0 0 0,-5 0 0,5 0 0,0-2 0,-5 2 0,5-3 0,-1 0 0,-3-3-1,0-1 2,-1 4-2,-3-3 0,3 3 2,-3-1 0,-1 1-1,1 3 0,-1 0 0,-8 0-1,1-3 2,-5 0-2,4 3 2,-4 0-1,0 0-2,-3 0-2,-1 0-2,0 0-1,-4-3-5,0 1-3,0 2-5,0 0-6,0 0-7,-13-6-12,5-1-12,4 7-11</inkml:trace>
  <inkml:trace contextRef="#ctx0" brushRef="#br0" timeOffset="52016.9752">5269 6596 151,'0'0'12,"0"0"0,0 0 2,0 0 2,0-3-4,0 3 3,0-3-1,0 1 3,0-1-1,0 0 2,0 3-3,4 0 0,-4 0-3,0 0 0,0 0-2,0 0-1,0 0 1,0 0 1,0 0-2,0 0 0,0 3 1,0-3-2,0 0-2,0 0 1,0 0 2,-4 0-3,4 0 3,0 0-1,-8 0 1,4 0-2,0 5 0,-1-2 0,-3 0-2,4 0-1,0 7-2,0-4 1,-4 0-1,0 1 0,8-3-2,-9 6 0,5 0 1,-4-1 0,4 1 2,-4-2 0,0 1-1,4 1 1,-5-1-1,-3 2 2,0 2-1,8 0-1,0 1 2,-5 5-1,5-1-1,0 1 1,0 1 0,4 3 0,-8 0 2,8 0-1,0-3 3,0 6-2,0-2-1,4 0 1,0 1 1,-4-4-2,4 1-2,0-5 1,5 6-2,-1-6 0,0 2 1,0-5 0,0 2-2,1 0 0,-1-5 0,0-1-2,-4-4-1,4 4-3,-8-7-4,8 2 0,-8 1-4,9-3 2,-9 1-6,4-1-4,0 3-1,-4-3-2,4 0-7,-4 1-5,0-1-5,0-3-6</inkml:trace>
  <inkml:trace contextRef="#ctx0" brushRef="#br0" timeOffset="52529.0045">5478 7039 304,'0'0'38,"0"4"-1,0-4-2,0 0-1,0 0-8,0 0-3,0 6-6,0-6-2,0 3-3,4-3 0,4 3-3,0-3-1,0 0-1,1 0-2,-1-3-2,0 0 0,0-3-1,4-4-1,-7 2 0,3-1 0,-4-1 0,0 1-1,0 5 0,-4-7-2,0 2 0,4-1 1,-4-1-1,0 1-2,0 1-1,0-1 2,-4-4-2,4 5-1,0-1 2,-4 7-2,0 0 0,0 3 1,-4-4 2,3 4 1,-7 0 0,4 4 1,0-1 0,4 3 0,0 7 2,-5-5 2,1 8-1,4 0 1,0-5 0,-4 5 3,8-4 0,-4 6-1,4-2 0,0 1-3,0-1 4,-4-2-5,4 2 2,0 0-1,0-3 0,4 1-2,-4-4-3,0 3-2,0-6-4,4 3-1,-4-4-2,8-2-2,4 2-5,-3-6-6,-1 0-4,4 0-6,0-6-6,1-1-3</inkml:trace>
  <inkml:trace contextRef="#ctx0" brushRef="#br0" timeOffset="52844.0225">5760 6671 293,'0'0'30,"0"0"-1,0 0-1,0 0-1,0 0-2,4 4-2,-4-4-1,4 10-1,5-4-2,-1 4-2,0-4-4,0 1 0,0 0-2,-4 3-1,5 3-2,-1-5-2,0 1-2,0-2-1,0-1 0,1 5-1,-1-5-3,0 1-3,0-4-2,-4 3-3,4 1-3,-3-1-4,-1-3-3,0 7 1,0-10-5,4-3-4,-4 3-2,4 0-4,-8-4-1,4 1-2,5-13-10</inkml:trace>
  <inkml:trace contextRef="#ctx0" brushRef="#br0" timeOffset="53085.0363">5969 6661 213,'0'0'34,"0"0"-2,0 0-2,-4 0-2,-4 3 1,0 0-3,3 2 0,-3 5-4,0-1 1,-4 4-4,4 1-3,-5 2-3,1 0-3,-4-5-3,3 5-2,1-5-1,0-1-1,-5 3-4,13 2-6,-8 0-4,8-9-3,-4-3-7,4 4-6,4-7-4,0 3-7,0-3-7</inkml:trace>
  <inkml:trace contextRef="#ctx0" brushRef="#br0" timeOffset="53503.0602">6182 6469 257,'0'0'32,"4"0"-1,-4 0 5,8 4-1,-4 6 1,0 6-2,0-2-3,5 2-6,3 0-4,-8-2-4,4 5-1,5-1 1,-5 1-3,0 2-4,4 1 1,-8-5 0,4 6-1,1-3-2,-1 9-2,0-2-1,-4 3 1,-4 4-1,4-1 0,-4-1-1,0-2 0,-4-3 0,4 6-2,0-4 0,-8-2 0,4-3-1,-4-2 0,-1-1 0,1 1 0,4-5-1,-8 3 0,4-5-2,0 0-2,-1 1-3,5-5-3,-8 2-1,4-1-1,0-5-4,-1 2-2,1-4-7,4-2-5,0 0-9,-4-3-13,8 0-8</inkml:trace>
  <inkml:trace contextRef="#ctx0" brushRef="#br0" timeOffset="54663.1265">6587 6535 306,'0'0'38,"0"0"0,0-3 1,0 0-3,0 3-5,4 0-5,-4 0-5,0-3-5,4 3-4,-4-3-5,9 3 1,-1-3-3,-4-1-1,4 4-1,0 0-2,-4 0 1,0 0-1,1 0-1,-1 0 1,0 0 0,-4 0-1,4 0 0,0 0 0,-4 0 0,0 4 0,0 5 3,0 4-2,0-4 0,0-1 0,0 2-1,0-1 0,-4 1 0,4-2 0,-8-2 0,4 1 2,-1-1 1,1 0-1,4 1 1,-4-3-2,4 3 1,0-4-1,0 0 1,0 0-1,0 1-1,0 2 2,0-3-1,0 3 0,0-2 0,4-3 0,-4 2 0,9-3 0,-9 4 0,8-4-1,-4 0 0,0 0 1,0 0 0,4 0 0,0 0-2,-4 0-2,5 0-5,3-4-3,-4 4-2,4-3-6,1-2-9,-5-4-7,4 3-11,-4-1-10</inkml:trace>
  <inkml:trace contextRef="#ctx0" brushRef="#br0" timeOffset="55865.1953">7705 6345 194,'0'-2'29,"4"2"0,-4 0 0,4 0 3,0 0 0,0 0-1,-4 0 0,4 0-2,9 0-2,-5 0-2,-4-3-2,0 3-4,0-3-5,0 0-3,0 3-2,0-4-1,5 1 0,-9-3-1,0-1-2,0 3 2,0-6-4,0 4 0,0-4-1,4 4-1,-4-5 2,0-2-1,-4 7-2,4-4 0,-5 1 0,1 1 0,0-2 0,-4-3 1,0 10-1,0-5 0,0 2 0,-5 0-1,1 2 1,0 4-1,-1 0 0,1 0 0,-4 7 1,-1-1 0,5 2-2,-4 8 2,-1 3 0,1 2 0,4 1 0,-1 2-1,1 3 0,0-3-1,0 4 0,3-1-1,1-1-2,4-6 1,0 3-2,4-6 3,0-1 0,0-2 1,4-4-1,0-4 2,4 1 0,5-7 0,-1 0 0,4-7 1,1-2 2,-1-7 2,5-5-3,3 1 3,1-9-1,-1 2 2,5-7 1,-5 1 2,5-7-2,0-3-1,-5-3 1,9 0 0,-8-3-2,-1 0-1,1 4-1,-1-1-1,-7 3 0,-1 0 0,0 3 0,-3-2-3,-1 2 0,-4 0-1,0 3 1,-3 4 0,-5 4-1,4 2 2,-4 10 0,0 4 0,0 7-1,-4 6 1,-1 0 1,-11 6 0,4 7 0,-5 8-1,-3 9 1,-1 5 0,1 3 0,-1 0 0,1 3 0,0 6 1,3-1-1,1 9 0,4-2-1,-5 4 1,5-5 0,8 3 0,-4-6-2,-1-6 0,9-4 0,0-8-1,0-4 0,4-5 3,5-6-1,-1-5 1,4-1-1,5-7 0,-1-3 1,0 0 0,5-7-2,-1 1 2,-8-5 0,9-2 0,-5-3 1,1 2-1,3 1 0,-3-3 0,3 5 0,-8 2 1,9 2 2,-5 4 0,1 0 1,-5 3 0,4 0 3,-4 3-1,5 3 0,-1 10 2,1-5-1,-5 2-1,0 3-2,5-5-1,-5 2 1,0 0-1,0-1-1,5 0 0,-9-3 0,4 1-1,1-4-1,-5 2 0,0 1 0,0 1 1,0 0-1,5-6-2,-9 3-5,0-1-6,4 0-2,0-2-1,-4-1-4,-4 0-7,4 0-7,-4-3-6,0 0-9,0 0-7</inkml:trace>
  <inkml:trace contextRef="#ctx0" brushRef="#br0" timeOffset="56105.209">8319 6227 368,'0'0'47,"-4"0"-4,0 2-7,0 2-7,0-2-6,4 11-3,-4 3-4,-5-7-4,1 5-4,-4 2-1,8-5-2,-4 5 0,-1-1-2,-3-3-1,4 1 1,-4 3-2,-1-2 0,-3 2-1,4-1-5,4-3-5,-9 1-5,5 0-8,0-5-10,-1 1-13,-3-2-6,-33 20-11</inkml:trace>
  <inkml:trace contextRef="#ctx0" brushRef="#br0" timeOffset="62150.5548">8929 6065 400,'0'0'40,"0"0"-5,0 0-7,4 0-4,0 0-8,8 0-3,5-3-4,-1-4-3,5 4 0,3 0-2,-7 0-2,-1 0-1,0-7-2,-3 7 0,3-2-4,-4 2-3,-3-3-3,3 2-5,0-5-2,-8 9-5,4-3-9,-8 3-2,0-3-5,0 3-8</inkml:trace>
  <inkml:trace contextRef="#ctx0" brushRef="#br0" timeOffset="62359.5667">8990 6205 267,'0'0'30,"0"0"3,0 3 3,0 3-2,0-2 1,5-1-2,-5 0-5,4 2-4,0-1-6,0-4-4,4 2-4,-4 1-3,8-3 0,1 0-4,-1 0 0,0 0-5,0-3-6,1 1-6,-5 2-8,4-4-9,1-1-8,-1-1-5,-4-1-5</inkml:trace>
  <inkml:trace contextRef="#ctx0" brushRef="#br0" timeOffset="62924.599">9572 6149 364,'0'3'28,"0"1"-6,0-1 1,4 0 1,0 0-3,-4 3-1,8-2-7,-4-4 0,4 0-3,5 0-1,-1-4 0,0-2-4,1 3 1,-1-10-4,0 5 2,0-5-1,5 1-1,-9 4 0,4-8-1,-8 3-1,5-1 0,-1 4 0,-8-2 1,4-3 0,-4 6-1,0-1-1,-4-4 0,4 8 1,0-4 0,-8 4 0,-5-4 0,5 7 0,-4 3 0,4-6 0,-5 6 0,-3-4 0,4 4-2,3 4 2,-3 2 0,0 4 0,0-1 3,-1 4-2,5 1 3,0 10-1,0-5 3,4 8 0,-5-2 0,1 2 1,8 1 0,-8 0-1,4-1-2,-4 3 0,8-4 0,0-2 1,4-4-3,0 3 1,4-3-1,4 2-1,-3-4 0,3-2 0,-4-3-1,4-2-3,1-5-3,3-3-3,0 0-4,1-3-3,-1 0-7,1-3-6,3-3-9,-8-8-6,5 1-4,28-24-12</inkml:trace>
  <inkml:trace contextRef="#ctx0" brushRef="#br0" timeOffset="63273.619">9965 5636 358,'0'-4'40,"0"4"-7,0 0-1,0 0-2,4 4-3,0-4-4,0 6-4,0-3-2,4 7-4,1-1-1,3 1-3,-4-2-1,4 1 0,1 1-3,-5-2-1,8 5-2,-4-4 0,1-3 1,-1 4-1,4-5-1,1 1-1,-5 4 0,0-4-2,1 0-2,-1-2-2,0-4-1,-4 3-4,5-2 0,-5 6-5,0-7-3,-4 0-4,0 0-5,0 0-5,-4 0-1,0 0-5,0 0-2,0 0-8</inkml:trace>
  <inkml:trace contextRef="#ctx0" brushRef="#br0" timeOffset="63538.6342">10194 5559 254,'-4'0'33,"0"0"-3,0 0-2,-4 4 0,-1 2 4,1 0-4,4 7 1,-8 1-4,0 2-3,3-2-4,1 6-5,0-3 1,-4-1-4,8 3-2,-9-5-2,5 5-1,0-4-2,4 1-2,0 0-2,0-5-4,4 5-6,-9-4-3,1-2-7,8-2-8,-4 1-9,4-2-7,-20 23-14</inkml:trace>
  <inkml:trace contextRef="#ctx0" brushRef="#br0" timeOffset="64723.702">10898 5291 263,'0'0'20,"0"0"-1,-8-3-3,8-1 2,0 4-4,-8 0-3,0 0 0,4 4-4,-5-4-2,5 0 5,0 0-1,-4 3 2,4-3 1,-4 6-1,4 0 3,0 1-2,-5 4 0,5 2-2,-8 1-2,4 5 1,0-3-1,-9 5 1,9 4 0,-4 5 0,4-3-1,-5 0-1,1 5 1,0-2-2,4 0 1,-1 4 1,1 1-3,0 0 1,-4 0-2,8-2 2,-5 1-2,5 2-1,4 1 1,0-4 0,-4 4 1,4 1-3,0-8 2,4 7-1,-4-1 2,8 4-1,1 0 3,-1-4-2,0 4 1,4-4 1,-3 4 0,3 0-2,-4-7 1,0 1-1,-4-2 1,4 4-1,1-3 0,-5 4-1,4-4 0,-4-2-1,4 0-1,-8 3 0,0-4 1,4 0 0,-4 7 2,-4-1-2,0-1-1,0-1 1,0-4 0,-8 0-1,3 4 1,-3-6 0,4-1 0,-4 0-1,-1-1 0,1-6 0,0 4-1,0-2-1,-1-3 0,-3-1 1,4-2-2,-5-2 2,1-1 0,-5 0-3,5-2-4,0-2-4,-1-2-2,1-1-4,4-3-3,-1-3-4,1 0-3,8-3-10,-4-3-10,8-7-9,0-5-12</inkml:trace>
  <inkml:trace contextRef="#ctx0" brushRef="#br0" timeOffset="65581.751">11353 6046 243,'0'0'34,"0"0"-5,4 3 0,0 0 0,-4-3 1,8 0-5,-4 3-1,0-3-1,4-3-2,1 0-2,3-7-4,-4 1-1,0-2-3,5-2-1,3 7-2,-12-2-2,4-2 0,4 1-3,-3-1 0,-5 1-2,-4 2 0,4-1 1,-4-1 0,0-1-3,0 4 3,0-2-2,0-2 0,0 1 0,0-1 0,-4 4 1,0 1-1,-5-1 1,5 3-1,-4-1 0,-4 1-1,4 0 2,4 3-2,-5 0 2,5 0-1,-4 0 3,0 3-1,4 0 0,0 7 2,0-4 2,4 5-1,-4 2 1,-1 3 1,-3-2 0,8 5 0,-4-1 0,-4 7-1,8-1 1,0 0-1,0 2-2,0-6 0,0 2-1,0 2-1,0-5-1,0-1 0,8-2-1,-4-4-1,9 0 2,-5-3-2,0 1 2,-4-7-2,4 2-5,5-5-1,7 4-3,-8-8-3,5 2-2,-5 2-2,0-9-9,0-1-8,1 0-9,-1-4-7,0 1-6</inkml:trace>
  <inkml:trace contextRef="#ctx0" brushRef="#br0" timeOffset="66592.8089">11807 5278 215,'0'0'40,"0"0"-5,0 3-3,0-3-4,4 0-1,-4 0-1,4 0-2,-4 0 0,4 0 0,5 0-3,-1 0 0,-4 0-3,0 0-6,0 0-1,4 0-2,-8-3 0,4 3-2,0 0-1,0 0-2,1 0-1,-1 0 1,-4 0-2,0 0-1,0 0 0,0 0 0,0 0 0,0 0-1,0 0 0,-4 0 0,4 0 0,0 0 2,-5 0-2,1 0 0,0 0 0,4 0 0,0 0-1,-4 0 1,4-2 0,-4 2 0,4 0 0,0 0 1,0 0-1,0 0-1,0 0 1,0 0 0,0 0 1,0 0-1,0 0 0,0 0 0,0 0 0,0 0 0,0 8 0,0 2 0,0 3 1,-4-5 0,4-2-1,0 3 0,-4 4 2,4 1-1,0-1-1,-4 3 0,4-5 1,0 2-2,0-4 1,0 1 0,0-5 0,0 1 0,0-3 1,0-3-1,0 3 0,8 4 0,-4-7 0,4 0 0,0 0 0,1 0 0,3-3 0,-8 3 0,4 0-1,0-4-1,-3 4-1,3-3-3,0 0 0,4-3-2,-4 3-2,-4-2-5,5-2-3,-1 1-3,0 0-5,-4 3-4,4-1-2,-4-2-6,-4 0-2,13-9-9</inkml:trace>
  <inkml:trace contextRef="#ctx0" brushRef="#br0" timeOffset="66885.8256">12008 5168 241,'0'0'30,"0"0"0,0 3-2,0-3 0,-4 4 3,4 5-3,0 5 4,0-1-5,-5 3-6,5-2-3,0 2-1,-4 5-4,4 8 0,-4-2-3,-4 0-2,4 0-3,0 4-1,0 0 0,0-7-2,0 4 0,0-4-1,-1 1-2,1-4-4,4 0-4,0-2-3,-8-3-5,8-2-4,0-1-3,-4-4-5,4-6-4,0 4-3,0-6-1,0-1-2</inkml:trace>
  <inkml:trace contextRef="#ctx0" brushRef="#br0" timeOffset="67147.8406">12147 5367 267,'4'0'34,"4"0"-3,-4 0 3,0 0-2,0 3 0,5 4-3,-5 2-5,4 2-3,4 2-6,-4-4 0,1 1-5,-5 4-1,8-1-2,-4-3-3,4 1-1,-3 1-1,3 1 1,-4-5-2,4 5-2,-3-4-3,-5 1-1,0-7-2,0 3-4,4-2-4,-8 0-4,4 0-4,-4-4-7,0 0-5,4 0-5,-4 0-2</inkml:trace>
  <inkml:trace contextRef="#ctx0" brushRef="#br0" timeOffset="67368.8532">12331 5315 302,'-4'3'32,"4"-3"-4,-4 6 0,-4 10 0,0-2-2,-1 5-1,-3-1-3,0 1-6,0 0-4,-1-2-3,1 6-4,0-6 1,-1 2-4,1 2-2,0-5-4,0-2-6,-1 2-8,1-3-8,0-2-8,3 2-8,-27 23-11</inkml:trace>
  <inkml:trace contextRef="#ctx0" brushRef="#br0" timeOffset="68072.8935">11267 6404 289,'4'0'25,"0"-4"5,4 4 0,-4 0-3,8-3 0,-3 3-1,3 0 0,-4 0 0,4-3-3,9 3-4,-5-2-1,5-4-1,-1 0-1,5-1-3,3-2-2,1-1-3,0 4-2,8 3 0,-5-2-2,1-5 1,4 4-1,-4 0-1,8-1 0,-9 3 3,5 0-2,0 1-1,0-3 0,0-1 1,4 1 1,0 3 0,0 0-2,4-2 0,-5-1-1,1-1 0,0 1 0,0 0-1,-4 2 0,0-4 1,-4 4-4,0-1 4,-5 2-2,-3-4 0,-1 1 0,-3 0 0,3 2-3,-11 1 1,3 0-3,-4 3-2,-4 0-4,-3-5-1,-1 5-4,0 0-3,-4 0-5,-4 0-7,4 0-10,-4 5-9,-9-5-7</inkml:trace>
  <inkml:trace contextRef="#ctx0" brushRef="#br0" timeOffset="68947.9436">11631 6949 220,'0'0'32,"0"-3"-4,0 3 5,0 0 1,0 0 0,0 0-2,4 3-5,-4-3-1,0 0-5,8 0-3,1-3-5,-5-1-3,8 1-1,-8-3-3,4-4-1,0 1-2,1 1-1,-5 2 0,0-1 0,4-2-1,-8-1 0,0 2 0,4-1-1,-4 2 0,0 1-1,0-4 2,0 9-3,0-9 1,-4 7 0,4 0 0,-4-3-1,0 2 2,-4 4 0,3 0-1,-3 0 1,4 0 0,-4 0 0,4 0-1,-4 4 1,0-1 0,-1 0 0,5 3 0,0 4 0,0-5 0,0 1 0,-4 7 0,4-1 3,0-1 0,-1 5 0,1-1 0,4-3-1,-4 4 1,0-3-1,0 1 1,4 2 0,0 2 1,0 1-1,0-5-1,0 2 2,0 0-3,4-3-1,4-2 1,-4 1 0,1 0-1,3-3 2,0-3-3,0-2 1,4-4-1,-3 0-3,3 0-3,-4 0-6,4 0-6,-3-4-9,3-2-8,0-3-6,-4 1-6,21-24-8</inkml:trace>
  <inkml:trace contextRef="#ctx0" brushRef="#br0" timeOffset="69478.9739">11897 6545 304,'0'-3'31,"0"0"-5,0-1-1,4 1-1,0 0-3,0 0-2,5 0-5,-1-4 2,-4 4-3,4 3 2,0 0-4,-4 0 0,5 0-3,-5 0-3,4 0 1,-4 0-3,-4 0 0,8 0-1,-4 0 1,-4 3-3,4-3 0,0 0 2,-4 0-1,4 4-1,1-4 0,-5 6 0,0 0 1,0-3-2,0 1 1,0 5 0,0-2 0,0-3 1,0 3 0,-5-1-1,1 4 0,0-2-1,0-2 2,0 0-2,-4 4 2,4-4-2,4 4 0,-4-2 1,0-2 1,0 0-2,-1 1 1,1-1 0,4 0 0,0-1 0,0 2 1,-4-1-2,4-6 2,0 6-2,0 1 2,0-7 0,0 6-2,4-3 2,-4-1-2,0-2 2,4 5-3,-4-5 3,9 0-2,-9 0 2,8 0 0,-4 0-1,0 0 0,0-5-3,4 5-5,-4-5-6,5-1-5,-5-4-5,4 4-3,0-1-3,-4-1-3,0 2-4,21-16-10</inkml:trace>
  <inkml:trace contextRef="#ctx0" brushRef="#br0" timeOffset="69781.9913">12184 6473 271,'4'0'37,"0"0"-1,0 0 0,4 0-6,-4 0 0,4 4-1,1-4-3,-1 3-6,0 3-2,-4 1-3,4-1-3,5 0-4,-5 2-3,-4-1 1,8-1-2,-4 0-1,1 1 0,-1-1-1,4 0-1,-4-1 0,-4-2-2,4 0-2,1 4-3,-5-1-4,4-3-4,-4 1-5,0-1-3,0 0-4,-4-3-3,4 0-3,-4 2-2,4-2-2,1 0-5</inkml:trace>
  <inkml:trace contextRef="#ctx0" brushRef="#br0" timeOffset="70036.0058">12384 6443 277,'-4'0'28,"4"0"-2,0 0-3,-4 3-3,-4 10-2,4-3-2,-4 1-4,4 2-3,-5-1-2,5 3-1,-4-3-3,0 1 1,0-2-2,0 5 0,3-3-1,-3-2-2,8 2-10,-8-4-10,4-6-8,0 4-5,4-3-2,-4 19-7</inkml:trace>
  <inkml:trace contextRef="#ctx0" brushRef="#br0" timeOffset="70905.0555">13039 6229 332,'0'-2'29,"0"-1"-7,0-3-2,0 2-2,0-2-4,0-4 1,0 4-3,4-2 0,-4-1-2,0 2-1,0-2 1,0-2-1,-4-2 1,4 3-2,-4-1-2,4 2-1,-8-4-1,4 7-1,0-1-2,-4 1 1,0 3 1,-5-1-2,-3 8 1,4-1-2,-1 0 0,-3 10 0,-5 3 0,5 1 0,-4 5 1,-1-1-1,5 1 0,-1 9 0,-3-1 0,4 3 0,-1 0 0,9 1 1,-8 1 0,12-5-2,-1 0 1,5-3-2,0-4 1,0-9 0,5 2 0,-1-7-1,4-6 2,12-3 0,-3-3 0,7-6 0,1-4 0,-1-8-1,5-6 1,-4-1 0,7-2 0,-3-10 0,4-3 0,-1-5 2,1 2 2,0-6-1,0 5 1,-5-5-2,5-2-1,-12 5 0,7-4 1,-7 4-1,-1-2-1,-8-1-1,1-4-3,-1-1-1,-4-2-1,0 2 0,1 1 2,-9 10 1,4 3 1,-4 13 3,0 9-1,0 5 2,0 7-1,-4 9 1,-9 3 1,1 10 0,0 10 2,-1 17-1,-3 3 1,0 3-1,-5 10 2,1 4-1,3 2 0,-3 5-1,-1 0-1,1 4 0,4 2-1,-1 4-1,5-4 0,0-3 0,-1-8 0,13-11-1,-8-5-1,8-10 2,0-4-1,4-8 0,4-8 0,5-8 0,-1-2 0,0-6 0,9-3-1,-5-8 2,9-2-2,-9-9 2,9 1-1,-9-4 0,13 4 0,-9 1 0,1-3 0,-1 6 0,1 1 0,-1 0 0,-4 8 0,5-1 1,-5 9 4,1-4 0,-1 4 1,-4 4 1,1-1 0,3 3 0,-4 2 0,5 5-1,-5-1 1,4 1-3,1-2-1,-5 5 0,4-5-1,1 2 0,-1-3-2,-4-1 2,5-1-3,-1 2-4,-8-1-5,9-3-3,-9 1-5,0-4-5,0 0-7,-8 0-7,8-3-9,-8 0-7,0 0-10</inkml:trace>
  <inkml:trace contextRef="#ctx0" brushRef="#br0" timeOffset="71137.0688">13678 6046 327,'-4'0'34,"-8"9"0,-1 2 2,1 18-1,-4-2-4,-1 3-7,1-1-5,-5 4-3,9-2-3,-8 2-2,7-1-2,-3-2-3,-4-6-2,7-2-1,5-1-2,-4 1-3,8-5-5,-4-1-4,3-1-8,-7-3-8,8-2-11,-4-2-9,0-2-8</inkml:trace>
  <inkml:trace contextRef="#ctx0" brushRef="#br0" timeOffset="71934.1144">14366 5923 300,'0'0'40,"0"0"-1,4 0 0,0 0-1,-4 0-6,0 0-6,12 0-5,1 0-5,-1 0-7,-4-3-1,4 0 0,1 3-4,-5-3 0,4 1-3,0 2-4,-3-3-4,-1 3-8,0-3-5,-4 3-6,4-3-8,0 3-7,-4-3-2,1 9-11</inkml:trace>
  <inkml:trace contextRef="#ctx0" brushRef="#br0" timeOffset="72128.1255">14431 6089 277,'0'0'31,"0"3"1,0 0 0,9-3-4,-1 0-5,0 0-7,4 0-2,0 0-5,-3 0-3,3 3 0,0-3-2,-4-3-6,5 0-8,3 0-7,-12 0-10,8-4-5,-3 1-7,11 6-6</inkml:trace>
  <inkml:trace contextRef="#ctx0" brushRef="#br0" timeOffset="72767.162">15029 6036 318,'0'0'29,"4"0"-2,-4 3-2,0-3 2,0 0-4,8 0-3,1 0-4,3 0-3,0-6-1,0 3-3,5-8-1,-5 1-2,0-4-2,-4 1-1,5 4-1,-5-1-1,0-6 1,0 8 0,-4-1-2,-4-4 0,0 2 1,0 1 0,0-2 1,0 2 0,0 5-1,-4-1 0,0 0 1,-8 2-1,4 4 1,4-3-1,-5 3 2,-3 0 0,0 3 1,4 1 1,0-1 0,-1 6-1,-3 2 1,4 2 0,0 0 1,0-2-1,-1 5-2,1 1 2,4 6 2,-4-1-1,0 2 1,4 0-3,4 3 2,-5-2-1,5 2-1,0-1-1,5-3-1,-1-2 0,4 1 0,0-1-1,4-5 0,1 3 0,-1-8-2,0 2-3,5-7 0,-1-3-4,0-3 0,5 0-3,-9-3-3,4-3-3,5-7-5,-9 2-6,0-5-5,-3 3-6,3-1-6,-4-2-5</inkml:trace>
  <inkml:trace contextRef="#ctx0" brushRef="#br0" timeOffset="73189.1861">15430 5354 327,'0'0'30,"4"0"-5,-4 0 4,0 0 0,9 0 2,-1 0-3,0 0-5,0 0-3,0 3-2,5 1-3,-1 2-2,0 4 1,0-1-4,-3-1-1,3 8-1,4 0-2,1-8-1,-1 4 0,-4 4-3,1-1 0,-1 4-1,0-5 1,-4 2-3,5 0-1,-9-2-4,4-4 1,-4 2-2,4-2 0,0-2-2,1-2 0,-5 1-2,0-1 0,4-3-5,0 4-3,-4-4-5,0-3-3,4 0-6,-3 0 0,-1 0-3,-4 0-4,4 0-7</inkml:trace>
  <inkml:trace contextRef="#ctx0" brushRef="#br0" timeOffset="73454.2013">15688 5334 235,'0'-4'34,"0"8"-3,0-4-1,-4 6 0,0 11 0,-4-1-4,0-1-3,-1 4-4,-3 3-6,4-1-2,-4 1-4,-5-1-1,5-1-2,0 3 0,4-8-3,-5 3-3,1 1-8,4-5-4,0-4-9,-1-1-9,5 1-7,-4-5-1</inkml:trace>
  <inkml:trace contextRef="#ctx0" brushRef="#br0" timeOffset="74989.2891">16368 5009 190,'0'0'20,"0"-3"-7,0 3 4,0-3 0,0 3-5,-4 0-2,-5 0 0,5 0-1,-4 0 1,0 0 0,4 0 1,-4 3-1,0 0 0,3 4 3,-3 2-2,0-2-1,0 1 1,-4 1-2,3 7-3,-3-8 1,0 8 0,4 0 1,-5-2 0,1 5 2,0-1 0,4 4 1,-1-2 3,-3 3 0,4 7-1,0 0-2,4 4 1,0 4-3,0-3 0,4 6-1,0-1 0,0-4-1,4 1-1,0 3 2,4-4-2,-4 1-1,8-1-1,-4-2 0,1-4 1,3 2 0,-4 1 1,4-3-3,-3 0 2,3-1 1,-4 1 1,0 1-1,-4 2 0,5 0 0,-5 1-1,4 1-1,-8-2 1,4 4 0,0-1 0,-4 1-1,0-4 0,0 4 0,-4-4 1,4-1 1,-4-2-2,0 0 1,-4-3-1,-1-1 0,1 1-1,-4-2 0,4-4-2,-5 0 1,5-2-2,-4-7 1,4 3 1,-5 1-2,5-1 0,-4 0-1,4-3-2,0-2-3,-5-5-5,5 0-3,-4-4 0,4 2-4,-5 0-2,1-3-4,8 0-6,-4 0-8,-4-3-8,3 3-6,5-3-9</inkml:trace>
  <inkml:trace contextRef="#ctx0" brushRef="#br0" timeOffset="75578.3228">16663 6009 295,'0'0'31,"0"0"-6,0-3 1,0 3-2,4 0-4,8 0-5,0-6-1,0-2-5,1-2-2,-1 7-3,4-6 1,-3 2-3,-5-6 0,0 5 0,4-4-1,-3 2 0,-5 4 0,0-2 0,0 2-1,0-1 0,-4 1 2,0-4-1,0 7 0,0-2-2,0 2 1,-4-3 0,0 3 1,-4-1-2,3 1 1,-3 3 0,0 0 1,0 0 1,0 3 1,0-3 4,-5 4 1,1 8 2,0-7 1,-1 5 0,9-1-1,-4 4-1,-4 1 0,4-1-2,-1 1 0,9 2 0,-4 3-1,4-1 0,0 4-1,0-1-1,0-2-2,0 1 2,9-1-4,-1 2 2,4-2-2,0-4 0,1 0-1,-1-5-4,-4-1 0,4-1-3,5-1-4,-5-7-5,0 0-3,5-7-10,-1 1-5,-4-5-2,5-2-6,-5-3 0</inkml:trace>
  <inkml:trace contextRef="#ctx0" brushRef="#br0" timeOffset="76086.3519">17043 5214 370,'-4'-3'40,"4"-3"-6,0 6-7,0 0-4,0 0-4,0-3-4,4 3-3,-4 0 0,4 0-4,9 0 0,-5 3-1,4-3-2,0 3 1,-3 0 0,-1-3 0,0 3-2,0 1-1,0-1 0,5 3-3,-5-4 1,-4-2 0,0 6 0,-4 0-1,4 1 0,-4-1 2,0 4-2,0-1 0,0 2 0,-4 2 1,4 1-2,-4-4 2,0 6-2,-4-7 2,4 2 0,-5 2-2,1 0 0,0-5 1,4 5 3,-4-1 0,4-2 1,-5-2 0,5 4-2,0 4 1,0-4-1,4 0-1,0 1 0,-4-2 0,4-1 0,0-1-1,0 1 1,0-1-1,0-1 0,0-1 1,4-4-3,0 0-1,9 3 0,-9-6-2,0 0-3,4 0 0,0 0-2,4 0-4,-3-3-5,-5 0-4,4 0-5,0-7-4,4 2-2,-8-1-3,5-1-1,3 4-1,-8-12-3</inkml:trace>
  <inkml:trace contextRef="#ctx0" brushRef="#br0" timeOffset="76361.3676">17322 5291 289,'0'0'28,"0"-7"1,0 4 0,8 3-3,0 0 2,0 0-2,0 0 1,1 3-1,-5 4-5,4 2-1,0 2-3,4 2-3,1 0-4,-1 3-2,0-2-3,1 2 0,-1-5-2,0 2-1,0 3 0,-3-2-2,3-1-3,-4-4-1,0 1-4,-4-5-3,4-2-3,1 3-5,-1-3-5,-8 0-5,4 1-5,-4-4-3,0 0-3,0 0-11</inkml:trace>
  <inkml:trace contextRef="#ctx0" brushRef="#br0" timeOffset="76606.3816">17543 5245 241,'0'-4'32,"0"4"-5,0 4 0,0 2-3,-4 7 0,4-1-1,-9 3-3,1 1-6,0-2-2,0 2-3,0 0-3,-5-2-1,5 5-2,-4-5 0,4 2-1,0 2 0,-1-2-2,1 0-6,0-5-5,0 5-10,0-4-5,4 3-4,-5-6-4,9 1 0</inkml:trace>
  <inkml:trace contextRef="#ctx0" brushRef="#br0" timeOffset="77565.4365">17944 5939 267,'0'-3'22,"0"0"-2,0 3 2,0 0-2,0-6-2,4-1-4,-4-1-1,0-1-2,0 2 1,0 1-1,0 0-3,0-1 2,0 1-4,0 1 1,0 2 0,0-3-1,0-1-2,-4 4-1,-4 0 0,-5 0-2,5 0 0,4 3 0,-4-4-1,-8 4 0,3 0 2,1 4-2,-8 2 1,3 7-1,1 1 1,-5 5-2,1 0 1,-1-1 0,9 2 0,-8 9 0,3 1 1,1 0-2,0 4 1,3-6 1,5-1 0,4 0-2,4-4-1,0-3-1,4-4 1,4 0 3,0-10-1,5-4 1,7-2 0,-7-2-1,11-4 0,-3-7-1,-1-6 0,0-1 1,5-7 0,4-2 1,-5-4 3,1-1 7,8 1 0,-5-4-1,1-3 2,-5 1-3,5-4 0,0-3-3,-1-4-3,-3-7 2,0-5-2,-1-1 0,1-3-2,-5-4 2,1 1-3,-1 3 0,-8 6 0,1 4 1,-1 13 1,-4 5 1,0 6 1,-4 12-1,-4 4-1,0 6 0,0 6-1,0 4 1,-4 4-2,-8 6 0,-4 6 3,3 14-4,-7 7 1,-1 9 0,1 6 1,-5 12 0,5 9 0,-9 3-2,5 0 2,3 1 0,1-3-2,3-10 0,5-4-1,0-7 0,4-4 0,-1-9 1,9-3 0,0-7-1,0-2 1,5-7 1,3-5-1,4-2 1,4-11-1,1-3-1,-1-3 2,5 0 0,-5-3-1,9-9 2,-5 3-1,5-6 0,-1-1 0,-3 2 0,3 1 0,1 0 0,-5 1 1,1 0 2,-1 2 1,1 5 5,-1-2-2,1 4-1,-9 3 0,0 0 2,5 3-2,-5 0 1,0 3 1,0-3-2,1 6 0,-1 4-1,4-1-1,-12 6-1,13-3-1,-5 3-1,-4 1 1,5-7-1,3 4-1,-4 1 1,5-4 0,-5 2-2,4-1-2,-3-1-3,-1 3-3,4-5-2,-4 1 0,1-2-2,3-1-3,-12 0-6,8 1-8,-3 2-7,-5-9-8,0 0-9</inkml:trace>
  <inkml:trace contextRef="#ctx0" brushRef="#br0" timeOffset="77812.4506">18652 5826 414,'-4'0'45,"0"4"-9,-8 4-6,-1 7-6,-3 3-5,-4 1-5,7 0-5,1 2-1,-8-1-3,7 3-3,-3-1-3,0-5-2,3 4-3,1-2-3,0 2-7,-1 1-6,5-6-7,0-2-10,0 2-8,-21 38-12</inkml:trace>
  <inkml:trace contextRef="#ctx0" brushRef="#br0" timeOffset="79263.5336">19074 5701 339,'0'0'51,"4"0"-7,-4 0-6,0 0-4,4 0-8,4 0-6,0 0-6,-3 0-2,7-3-5,0 3-2,0-4-5,-7 4-6,7 0-2,-4-3-8,4 0-3,-4 0-4,5 0-7,-5-4-3,0 1-3,4 1-6,-3 2 2</inkml:trace>
  <inkml:trace contextRef="#ctx0" brushRef="#br0" timeOffset="79453.5445">19123 5860 241,'0'0'36,"0"0"-1,0 0 0,0 3 0,0-3-4,0 3-5,0 0-3,8-1-6,5-2-4,-5 0-4,4 0-3,0 0-2,1 0-2,3 0-5,-4-2-11,0-1-7,1 0-11,3-3-7,-4-4-5</inkml:trace>
  <inkml:trace contextRef="#ctx0" brushRef="#br0" timeOffset="79923.5713">19684 5833 416,'4'0'31,"0"0"-10,-4 0-3,0-3-2,4 3-4,4-4-2,-4-5-3,9-1-2,-1 1-1,0-1-2,-3-1 0,-5-2 0,4 1-1,4 4 0,-4-5-1,-4 0 1,0 2 1,-4-5-2,5 4-2,3 2 0,-8-4 2,0 1-1,0 3 0,-4 3-4,0 0 0,-1-2 1,1 5-2,-8 1 3,8 3 1,-8 0 0,4 0 1,-1 3 0,1 1 1,-4 2 0,4 7 3,-1 1 5,-3-1 1,4 1-1,0-1 1,0 6-2,-1-2 0,1 2 1,4 2-3,4-2 0,0 2 0,-4 1-1,4-1-2,0 1 2,0-1-2,4-2-2,-4-2 1,4-1-1,4-2 0,1 2-1,-5-3-3,12-3-2,-12 1-2,8-8-4,5-3-3,-5 0-7,9 0-4,-9-3-5,8 0-2,1-9-11,32-19-11</inkml:trace>
  <inkml:trace contextRef="#ctx0" brushRef="#br0" timeOffset="80259.5906">20048 5195 394,'0'0'26,"0"0"6,0 0-1,8 3-2,5-3-5,-1 4-8,-4-1-3,5 3-2,3 1 0,-4 4-2,0-2 1,1 4-3,3-4 1,-4 1 0,-3 1-3,3-1-1,0-1 0,0-2 0,-3 7-2,-1 2 0,4-5-1,-4 5-2,5-7-3,-5 1-3,4 1 0,-4-8-2,-4 7-6,4-7-4,-3 3-5,-5-3-4,4 1-3,-4-4-6,0 3-2,0 0-2,0-3-6</inkml:trace>
  <inkml:trace contextRef="#ctx0" brushRef="#br0" timeOffset="80496.6041">20245 5184 274,'0'-3'35,"0"3"-7,-4 3-3,4-3-3,-4 3 1,4 12-2,-4 1-5,-9-5-1,5 5-6,0 3 0,0-5-3,4 5-2,-5-1-2,1 4 1,4-2-2,-4 0-4,0-6-7,4 2-8,-5-4-8,5 0-9,4-3-8</inkml:trace>
  <inkml:trace contextRef="#ctx0" brushRef="#br0" timeOffset="80969.6312">20691 4860 177,'0'0'17,"0"0"1,-4 6 0,0-1 3,-4 11-2,-1 0 0,-3-2-2,8 2 0,-4 1 1,0-1 1,4 7 0,-5-3 1,1 4 4,0 5-2,4-2 1,-8 3 0,3-1-3,1 7-3,-4 1-2,8 6-1,-8 3-3,3 1 1,1 3-2,0 2 1,4-4-2,-4 4 0,8-6 1,-4 1-2,4-1 0,0 0 0,0-3-3,4 0-2,0-4 2,4-2-3,0-1-1,5 4 1,-5-6-1,0 2-1,4-6 1,-4-1-2,5-8-3,-5-5-2,4-2-3,-4-1-4,5-1-3,-9-1-4,4-4-7,0 2-10,-8-5-10,4-1-10</inkml:trace>
  <inkml:trace contextRef="#ctx0" brushRef="#br0" timeOffset="83549.7787">21084 5192 247,'0'0'36,"-4"0"-2,4-1-1,0 1 1,0-7 2,0 7-2,0 0-4,0 0-3,0 0-6,-4 0-2,4 0-4,0 3 0,0-3-2,0 11-2,0-1-3,0 6-2,0-2 0,0 2-2,0 6-1,0-7-1,0 5 0,0-4-1,0 3 0,0-1-4,0-5-3,0 4-2,0 2-5,0-3-1,-4-5-7,4 2-7,0-4-6,0 1-8,0-8-4,0 13-10</inkml:trace>
  <inkml:trace contextRef="#ctx0" brushRef="#br0" timeOffset="83923.8001">20851 5572 252,'0'0'25,"4"0"0,0 0 4,-4 0 3,0 0 0,8 0-3,-4 3 1,4-3-1,5 0-4,-1 0-3,-4 0-1,4 0-4,-3 0-1,3 0 0,4 0-5,1 0-1,-1-3-3,4 0-2,1 3-3,3-6 1,5 2 0,-4 1-1,-1 2-1,5-6 0,-4 1 1,3 3-2,1 0-1,-9-1-1,5 1-2,-1 3 0,-3-3-2,-5 3 1,1 0-1,-5 0 0,-4 0 1,4 0-2,-3 0-3,-1 3-1,-4-3-1,0 3-4,-4-3-2,0 7-5,4-4-2,-4 0-2,0 0-2,0-3-4,-4 3-6,4 1-3</inkml:trace>
  <inkml:trace contextRef="#ctx0" brushRef="#br0" timeOffset="84383.8264">21027 5830 280,'4'0'32,"-4"-4"-3,4 4 0,-4 0 1,8 0-1,4 0-6,1-3-1,-1 3-4,0 0-3,1 0-5,-1-3 0,0 3-5,0-3 0,1 3-2,3 0 0,-4 0-1,1 0-1,-5 0 0,0 3 0,0-3 0,-4 10-1,4-6 2,-8 3-2,0 2 1,0 4-1,-4-5 1,0 8-2,0-3 2,0-4-2,0 5 1,-4-1 0,0-3 1,4-6-2,-5 9 2,1-3 0,8-1 1,-8 1 0,4-2 1,0-2 2,0 4-1,4 2-1,-4-7 2,4 5-1,0-1-1,0-2 1,0 0 0,0 0-2,0-4 1,0 3-1,4-2 0,-4-4 0,8 3 0,-4 3-1,0-6 0,0 3-1,4-3 2,1 0-2,-5-3 1,4 3-1,0-3-2,0 3 1,4-3-5,1-7-2,-5 1-2,4 4-4,-8 2-4,9-7-9,-5 1-8,4-1-6,-4-1-7,25-8-8</inkml:trace>
  <inkml:trace contextRef="#ctx0" brushRef="#br0" timeOffset="84891.8555">21653 5704 332,'0'0'32,"0"0"-6,0 0-1,0 0 3,0 0 0,4 0-6,0 0-4,5 0-6,3 0-2,-4 0-3,0-3 2,4-4 0,-3 1-3,-5 0-1,0-2-1,8-2-2,-4 1-1,0-4 0,1 2-1,-1-2 2,-4 0-2,4 1 1,-8 1 1,4-5-1,0 1-1,-4 0 0,0 2 0,0 0 0,0 2 0,-8 1 0,8-2-1,-12 4 0,4 1 0,-1 4 2,1 0-2,4-3 1,-12 6 0,4 0 0,7 0 0,-7 3 1,4 0 1,0 7 0,0 4 2,4 2-2,-5-2 3,5 5 0,0 0-1,0 2 1,0 3 0,-4 1 2,8-1-1,0-2-1,0-4-1,0 7 0,0-4-1,0 1 0,0-1 1,0-4-3,8 2 0,-4-3 0,8-5 0,-3 2 0,-1-10-2,4 0-2,0-3-3,1 0-2,3 0-1,0 0-4,1-3-2,3 0-5,-3-6-7,-5-3-7,0 0-8,0-4-4,1 2-4</inkml:trace>
  <inkml:trace contextRef="#ctx0" brushRef="#br0" timeOffset="85433.8865">21964 5036 267,'0'-3'31,"0"2"0,0-3-3,0 4-1,4 0-1,5 0-5,-5 0-3,4-3-4,0 3 1,4-3 0,1 3-1,-5 0-2,0 0-3,0 0-1,4 0-1,1 0-1,-5 0-1,4-3-2,-4 3 0,1 0-1,-1 0-1,0 0 1,-4 0-1,4 0 0,-4 0 0,0 3-2,-4-3 2,4 0-1,-4 3 0,0 0 1,0 5 0,-4 5 1,4 0-3,-4-2 3,4 2 1,-4-1-1,-4-2-1,4 1 1,-4 5 0,4-3 2,0 1 0,-5 2 1,5-3 2,-4 1-1,4-1-2,-4-2 1,4 5 0,0-4-2,0 1 0,-1-5-1,5 5-1,0-4 1,-4 1-1,4-2-1,0 1 0,0-2 1,0-7 0,0 6 0,4 0-2,-4 1-1,5-7 1,-1 0-2,4 1-2,-4-1-2,4 3 1,0-3-3,-4 0-1,5-3-1,-5 2-4,4-4-5,0 0-3,4-1-5,-4-1-7,1-2-5,-5 3-3,0 1-4</inkml:trace>
  <inkml:trace contextRef="#ctx0" brushRef="#br0" timeOffset="85763.9054">22304 5108 283,'0'-3'33,"-4"3"-4,4 0 5,0 0 0,0 0 2,4 0-6,0 0-4,8 3-7,-3 8-2,-1 2-1,4-4-5,-4 1 0,-4-2-1,0 1-3,5-2-1,-1 9-3,0-9 1,0 6-1,0-6-2,1 2 0,-1-4 1,0 8-1,4-4-2,-4-3-2,1-2-2,-1 2-1,0-6-5,-4 11 1,0-8-2,4 1-3,-4-1-4,-4 0-2,9-3-3,-9 0-3,0 0-4,0 0-3,4 0-3,-4 0-6</inkml:trace>
  <inkml:trace contextRef="#ctx0" brushRef="#br0" timeOffset="86020.9201">22492 5098 246,'0'-3'28,"0"3"0,0-3-3,0 3-2,0 0-1,-4 0 0,4 0-5,-4 0 4,0 6 1,0-2 0,-4 2-1,0 8-4,-1 2-1,1-2-4,-8-1-3,4 0-1,3 1-2,-3 2-2,0 0 0,4-5-1,-5 5-3,1 0 0,8-2-3,-4-7-4,0-1-8,8 0-8,0-6-6,0 0-5,0 0-5,4 0-8</inkml:trace>
  <inkml:trace contextRef="#ctx0" brushRef="#br0" timeOffset="86493.9471">22587 4847 304,'0'0'32,"0"0"2,4 3 1,4 7-2,4 7 0,-4 2-2,5-1-6,-1 4-4,0 2-1,5-2-2,-1-1-1,0 4-1,-3 6 2,3-4-1,0 3-2,1 5-1,-5-2 1,0 1-3,5 5-1,-13 4 1,4 3-3,0-1-1,-4 1-2,-4 3 0,0 1-1,0-1-1,0-3-1,-4-2-1,-4-1 1,0-6-2,-5-1-1,1-4 0,4 2 1,-4-1-4,-5-6-5,1 2-5,-5-5-3,1 1-5,4-4-6,-1-4-7,1-1-8,-1-3-14,1 1-14,-45 32-1</inkml:trace>
  <inkml:trace contextRef="#ctx0" brushRef="#br0" timeOffset="90980.2037">21096 6900 252,'0'0'38,"0"0"-8,0-4 1,0-2 2,0 6-2,0-3-1,0 0-5,0 3-3,0-7-4,0 4-4,0-2 1,9 5-1,-1-6 0,0 3-2,8 3-4,-3 0 1,3 0 0,4 0-1,5 0-2,-5 0-2,5 0-2,0 0 2,-1 6-2,1-6 0,3 0-1,1 3-1,4-3 0,-9 0-1,5-3-2,0 3-1,-5-6-3,1-4-1,-1 7-2,-3-3-3,-5 3-5,1-2-5,-5 5-7,-4-3-4,-4 3-5,0-4-5,-4 4 0</inkml:trace>
  <inkml:trace contextRef="#ctx0" brushRef="#br0" timeOffset="91313.2228">21133 7128 269,'-4'0'32,"4"0"-6,0 0-3,0 0 1,0 0-2,0 0-4,0 0 1,0 0-1,4 0-1,-4 4 3,8-4-2,5 0-5,3 0 0,-4 0-3,1 0 3,7 0-1,1 0-1,-1 0-3,0-4-2,1 4-2,8-3 1,-5-3-3,1 0 1,-1 1-1,1 2-1,-1-1-1,1 1 0,-5 0 1,5 0 0,0 0 0,-1 0-2,-3-1 1,-1 1-3,1 2-4,-1-4-4,-8 2-3,5-1-7,-5 4-3,0 0-4,-4-4-5,-3-3-4,3 7-4,-8-3-2</inkml:trace>
  <inkml:trace contextRef="#ctx0" brushRef="#br0" timeOffset="91749.2477">21620 6605 312,'0'0'28,"0"0"-5,0-3-3,0 3 2,0 3 1,0-3-3,9 7-2,3-1-1,-8 4-3,4-6 0,0 9-3,1-3 1,3-1-3,0-2 0,-4 4-2,9 1-1,-5-2-1,0-5 1,9 4-2,-5-6 0,0 4-1,1 6 0,-5-7-3,4 5 1,-3-1 1,-1-4-2,0 0 0,1 2 0,-5 2 2,0-4-2,-4 4 0,-4 2 0,0 3 0,0-6 1,0 10 1,0-4 1,-4-3-2,-8 6 0,-1 1 0,5 2 1,0-2-1,-8 5 1,3 1-1,1-1 0,-4-4 1,3 6-2,1-2 1,-4-2 0,3-5-2,1 3-1,0-3-4,4-1-7,0 0-2,3-5-7,-3-1-7,4-4-10,4-3-2,4 3-7,13 4-7</inkml:trace>
  <inkml:trace contextRef="#ctx0" brushRef="#br0" timeOffset="92098.2677">22370 6807 340,'0'0'26,"0"0"-1,0 0 2,0 4-1,0 2-2,0-6-1,4 13-3,4-5-4,0 7-4,-4-2 0,4 1-3,1-1 1,-1 0 0,0-2-5,0 5 0,0-3-1,5-5-2,-5 4 2,-4 1-2,4 0-3,0-2-4,0-2-4,-4 1-1,5-2-3,-5-5-6,4 0-3,-4 0-6,4-3-2,0-3-5,-3 0-4,3-2-2,0-20-7</inkml:trace>
  <inkml:trace contextRef="#ctx0" brushRef="#br0" timeOffset="92371.2833">22660 6761 254,'0'0'32,"0"0"-2,0 0-1,0 0 3,0 3 1,-8 4 1,0 7-3,0-1-3,-1 6-8,1-2-3,0 2-1,0 12-3,-4-4-2,3 4-2,1 0-4,-4-1 1,0 0-3,4 2 0,-5-5-1,5 3-1,-4-3 0,8-1-3,-9-6-4,1 6-1,4-6-3,0-1-3,4-1-5,-5-2-6,5-3-5,4-6-10,0 3-3,0-7-8</inkml:trace>
  <inkml:trace contextRef="#ctx0" brushRef="#br0" timeOffset="92850.3107">22869 7111 309,'0'-3'27,"4"3"-3,-4 0-2,0 0-1,8 0-8,-4 0 0,1 0-6,-1 0-1,-4 0 0,8 0-4,0 0 1,0 3-1,-4-3 0,0 2-1,0-2-1,1 6 0,-1 0 0,0-3 0,-4 7 1,0-4 1,0-1 1,0 5 2,0-4 1,4 4-1,-8-4 2,4 3 1,-8-4 3,8 8 0,-5-4 2,1-2-2,0 1 1,-4-2-3,4 1-3,0-1 1,4 0-4,-4 1 1,4-1 0,-4-3-1,4 2-1,0-2 1,0 0-2,0 0 0,0 1 2,4-1-2,0-3 0,0 0 0,4 0-1,0 0 1,1 0-1,-1 0 0,0 0 0,0 0 0,0 0-2,0 0-6,1 0-2,-5-3-5,0 3-4,0-4-5,-4-2-9,4 0-5,0-2-9,-4-8-10</inkml:trace>
  <inkml:trace contextRef="#ctx0" brushRef="#br0" timeOffset="93186.3299">23270 6744 336,'0'0'31,"0"0"-1,0 0 0,0 0-2,0 0-2,0 0-5,8 0-5,5 0-4,-5 0-3,0 3-3,0-3 0,0 0-3,1 0-1,-1 0 1,4 0-2,0 0 0,1 0 0,-1 0-1,-4 0 1,0 0-7,-4 0-9,1-3-7,3 3-7,-8 0-8,4 0-7,-4 0-3</inkml:trace>
  <inkml:trace contextRef="#ctx0" brushRef="#br0" timeOffset="93380.341">23250 6969 287,'0'0'38,"4"0"-5,-4 4-2,4-4-1,4 0-4,4 0 0,1 0-4,-5 0-7,4 0-4,-4 0-2,5-4-2,-1 4-2,0 0-2,1-3-3,-1 3-9,0-3-11,-4-3-10,0 1-12,1-1-5,3-4-9</inkml:trace>
  <inkml:trace contextRef="#ctx0" brushRef="#br0" timeOffset="96854.5397">24007 6880 274,'0'0'26,"4"0"-1,-4 0-3,4 0 1,-4 0-3,4 0-4,5 0-3,-1 0-4,4 0-2,-4 0 2,0-3-1,5 0 1,-1-2 2,-4-7 2,0-1-1,5 3 0,-9-1-4,8-1 0,-4-1 1,-4 6-3,0-4-2,1 2 0,-5 2-1,4-5 1,-4 4-2,0-2 1,0 1-3,-4 2 1,-1 3 1,1-1-2,-4 3 1,-4-7-1,4 5 0,-5 4 1,5 0 2,0 0 0,0 4 2,-4 2-2,-1 5 1,5 5 0,0 0 0,0-2-1,0 5 2,-1 2-1,5 1 1,0 2-1,0-2 0,0 2 1,0 3-2,4 2 0,0-5-1,0 3-1,4-2 1,-4-4 0,8-2-2,4-6 1,1 1 0,-1-5-2,0-2-1,5-4-3,-1-3-5,-4 0-3,9-3-5,-9 0-8,4-4-5,-3-5-8,-1 4-2,0-5-8,17-16-6</inkml:trace>
  <inkml:trace contextRef="#ctx0" brushRef="#br0" timeOffset="97543.5791">24327 6192 287,'0'-2'29,"0"-1"-5,0 3-2,0 0-5,0 0 1,4 0 1,-4 0 0,0 0-2,4 5-5,4-5 2,0 0 1,0 6 2,5-2-3,-9-1-2,4 6-3,0-5-1,4-1-2,-4 0-1,1 0-2,-1-1-2,0 2 2,-4-4-1,0 5 1,4-2-4,1-3 2,-5 4-1,-4-1 0,4 3 0,0-3 1,-4 4 0,0-1-2,0 2 0,-4 1 0,0-2-1,4 2 1,-4-1 0,0 2 1,-1-4 0,1 1 0,0-1 0,0-1 0,4-2 0,-8 0 0,8 0 0,-4-3-2,0 7 2,4-4-1,0 0 1,0 3-1,0 1 1,0-4 0,4 3 1,4-3-2,0 2 2,-4-2-2,5 4 1,-5-4 0,4-3 0,-4 6 0,0-3 1,0 1-1,0 2 3,0-4 1,0 4 0,-4 0 0,0 1 0,4-1-1,-4 0-2,0 1 3,0-3-1,0 6-2,0 0 1,-4-4 1,4 0 1,0-1 0,0 1 0,-8 1-1,0-4 1,4 3-1,-4-3 0,-5 1-3,5 2 1,4-3 1,-8 4-2,4-6 0,-1 2 1,-3 0-1,4 1-1,0-1-2,4-3-2,-9 3-5,5-3-2,0 0-4,0 0-5,0-3-6,0 3-7,-1-3-4,1-1 1,4-2 0,0 5 2,0-3 0,0-8-7</inkml:trace>
  <inkml:trace contextRef="#ctx0" brushRef="#br0" timeOffset="97886.5988">24666 6294 280,'4'0'38,"-4"0"-2,0 0 0,9 3 0,-1 0-3,-4 7-5,0-6-6,4 0-6,0 5-1,-4 1-3,5-2-2,3 1-2,-8 4 0,8 0-3,1-4 0,-9-1-1,4 2 0,-4-1-1,0 1 0,0-2-3,4 1 1,0-2 0,-3 2 1,3-6-2,-4 5 0,-4-5 0,0 4-3,4-7-2,-4 3 0,4 0-3,4 0-2,-8-3-7,4 4-4,-4-1-5,9 0-5,-9-3-4,4 0-3,-4 0-3,8 0-9</inkml:trace>
  <inkml:trace contextRef="#ctx0" brushRef="#br0" timeOffset="98114.6118">24883 6297 286,'0'0'27,"0"-3"-3,0 0 1,0 3-5,0 0 3,-4 0-5,-4 3-5,8 0 0,-12 3-3,4 2-3,-5 5-3,5 0 2,4 4-3,-12-1-1,3 3 1,-3 2-1,0 0-3,-1-2-7,5 0-11,-4-2-9,-1 2-8,5-1-4</inkml:trace>
  <inkml:trace contextRef="#ctx0" brushRef="#br0" timeOffset="107394.1426">6174 8367 269,'0'0'33,"0"-3"-1,0 3-2,0-3 2,0 3-1,0-4 0,0 4-3,0 0 0,4 4-3,-4-4-4,0 3 2,8-3-3,4 6-1,-4 0-4,1 1 0,-1-1-4,0 5-1,0 2-2,0 1 0,5 5-3,-1 0-2,0-1-1,-4 4-1,1-1 0,11 1 2,-8-4-2,-3 2 2,3-1-3,-4 0-4,8-4 0,-3 1-4,-5-4-3,0-4-1,4 2-2,-3-4-3,-5-3 0,4 1-2,-4-4-5,0 0-5,4 0-7,-4-4-8,-4 1-1,4 0 1,5-37-5</inkml:trace>
  <inkml:trace contextRef="#ctx0" brushRef="#br0" timeOffset="107705.1604">6571 8321 267,'0'0'41,"0"-7"-5,0 4-5,0 3-2,0-3-3,0 3-1,-4 0 0,4 3-4,0 7-4,-4-1 0,4 7-1,-4-5-2,-1 8-1,-3 2-1,0 5 0,0 1-1,-4 0 1,3 4-2,-3 0-1,-4 2-1,-5 4-1,9-1 0,-4 1-3,-5 2 0,1-2-1,3-4 0,1 1-3,4-6 2,-1-1-2,1-3 0,4-2-3,4 2-4,-4-1-3,-1-6-2,1-1-4,4-2-5,4-1-5,-4-3-6,0-1-8,4-4-9,0-2-6</inkml:trace>
  <inkml:trace contextRef="#ctx0" brushRef="#br0" timeOffset="108017.1782">6968 8314 340,'0'0'35,"8"0"-3,-8-3-2,0 3 3,8 0-4,-4 3-6,1 1-3,-1-1-2,8 0-5,-4-3-2,8 0-2,-3 0-1,-5 0-1,8 0-2,-3 0-1,7-3 0,-4 0-1,1-7-2,-1 8-4,1-1-6,-5-3-2,0 3-7,0-4-6,-7 4-8,-1 3-8,0-3-4,-4 3-6</inkml:trace>
  <inkml:trace contextRef="#ctx0" brushRef="#br0" timeOffset="108250.1915">6988 8539 273,'0'0'40,"5"0"4,-1 3-2,-4-3 1,4 3-7,0 3-5,0-1-5,12-5-3,-3 0-4,3 0-4,-4 0-4,5 0-3,-5 0-1,4 0-1,1-3-3,-1 1-2,-4-1-5,1 0-2,3-3-3,-8 2-4,4-2-2,1 0-7,-1 2-9,0-5-7,1 4-12,3-4-4</inkml:trace>
  <inkml:trace contextRef="#ctx0" brushRef="#br0" timeOffset="109009.2349">8339 8065 236,'0'-3'33,"0"-4"-5,0 7-3,0-3-5,0 0-4,0 0-4,0 0-1,0-1 0,0 1-3,-4-3 1,0 4 4,-4-4-2,4 0 0,-4-1 0,-4 1-3,3-1 0,-3 0 1,4 0-2,4-2-2,-9 2-1,5 1-1,-4 0 0,-4 1-1,-1 2-1,1 3 0,4 0 1,-1 0-2,-3 3 3,4-2 0,-5 6 3,-3 5 2,8 1 1,-1 1-1,-3 6 0,4-6 1,-1 8 0,1 0 1,-4 9-1,12-1 0,-5 0 0,1 7-1,8-7 1,0 8 0,0 3-4,0 1 3,4-9-3,0 4 1,5-4-1,3-3 0,0 0 0,5-1-1,-5-12 0,0 2 0,9-4 1,-5-2-2,0-7 0,5 0-1,-1 1-1,-3-4 0,-1 0 0,-4-3-1,1 0-2,-1 0-3,-4 0-2,4 0-2,-4 0-2,5 0-2,-13-3-1,4 3-2,4 0-6,-8-3-5,4 3-4,4-10-4,-8 4-7,4-4-1,1 4-4</inkml:trace>
  <inkml:trace contextRef="#ctx0" brushRef="#br0" timeOffset="109410.2579">8577 8526 301,'0'0'40,"0"0"2,0 3 3,0 0-5,0 4-3,0 2-6,0 2-4,0 2-3,0 1-3,0 2-2,0 0-5,-4 2-2,4 4-2,0-2-4,0 4-1,-4-5-2,4 0 0,-4 2-3,0-3-3,-1-2-3,1-1-4,4 0-3,-4 1-6,4-4-3,-4-4-9,4-5-9,0 4-11,0-4-10</inkml:trace>
  <inkml:trace contextRef="#ctx0" brushRef="#br0" timeOffset="110812.3381">8999 8380 326,'0'0'42,"0"0"-5,0 3-3,0-3-3,4 0-6,-4 0-7,4 0-3,-4 6-7,8-6-1,-4 0 1,8 0-3,-3-6-1,3-1-2,4-5 0,-8 4 0,5-2-2,-1 1 1,0-7 0,-4 9-1,-3-7 1,3 8 1,-4-7-2,0 3 0,-4 9 0,0-5 1,0-1-3,0 1 2,-4 3 0,-8-1 0,3-2 0,1 6 0,-8 0 0,3 0 0,1 3-1,0-3 1,0 3 0,-1 7 3,1 3 1,0-2-1,4 2 3,-5-1-1,5-1 3,4 5 0,-8 0-1,12 2 4,0 4-3,-4 2-2,4-4 1,0 6-3,0-2 2,4 1-2,0-4-3,4 4 1,-4-4-1,13-4 0,-13 3-1,8-5-2,0-5-2,5-2-2,-1-2 0,-4-3-6,5-3-1,-1 0-4,-4-3-5,5-3-6,-5-2-6,0-2-8,-4-5-5,25-16-10</inkml:trace>
  <inkml:trace contextRef="#ctx0" brushRef="#br0" timeOffset="111144.3571">9318 8016 360,'0'-4'41,"0"4"-7,0 0-3,0 0-3,4 0-4,4 0-5,0 0-2,5 0-3,-5 0-3,4 4 0,0-4 0,1 6-4,-5 2 3,4 5-3,0-4-2,1 4 0,-1-4-2,0 2-2,1-4 1,-5 2 1,4 3-2,-4-3-1,5-3-2,-1 1-3,-4-1-1,-4 0-3,8-1-2,-8 2-1,5-1-5,-9-3-4,4 0-3,-4 1-4,0-1-6,0-3-6,0 0-2,0 0-11</inkml:trace>
  <inkml:trace contextRef="#ctx0" brushRef="#br0" timeOffset="111399.3716">9514 7939 264,'0'3'26,"0"1"0,0-1-5,-8 8 2,0 5-7,4 0 3,-4-2-6,0 2-1,3 1-2,-3-1-3,0-1-1,4 0-2,-8-2-1,8 0-2,-5-2 1,5 2 0,0-1-1,4 0-1,-4-3-7,0-2-7,4 2-7,-4 1-5,0-9-10,4 6 1,-12 12-6</inkml:trace>
  <inkml:trace contextRef="#ctx0" brushRef="#br0" timeOffset="111724.3902">10096 8058 345,'0'-3'24,"0"3"-3,-4 0 3,4 0 0,0 3 2,0 9-3,0 0-3,0-2-6,0 6 0,0-2-2,0-1-3,-4 1-4,4 2 1,0 6-2,0-4 0,0 7-4,0-4-6,0-1 0,0 3-6,0-3-7,0 6-4,-4-2-4,-1-2-6,1-5-6,-4-1-3,-16 42-8</inkml:trace>
  <inkml:trace contextRef="#ctx0" brushRef="#br0" timeOffset="111957.4036">9912 8278 415,'0'0'47,"0"0"-11,0 0-7,0 0-7,4 3-5,8-3-3,0 0-4,0 0-2,1 0-3,3 0-1,-4 3-2,5-3-2,-1 0-4,-4 0-2,5 0-2,-1 0 0,-3 0-4,3 0-3,0 0-7,-3 0-5,-1-3-10,4 0-4,5 0-6</inkml:trace>
  <inkml:trace contextRef="#ctx0" brushRef="#br0" timeOffset="112423.4302">10972 8006 362,'0'-3'29,"0"-4"-7,0 3-6,0-3-3,0 1-4,0 0-3,-8-4-2,4-3-2,-5-1 1,1 1 2,0 2 4,-4-2 4,8 4 2,-5-4-3,1 2-1,4 2-1,-8-1 0,0 0-2,3 4-3,1 5 0,-8 1-2,4 0 1,-5 0 0,5 1 1,0 9 0,-1 6-1,-3 1 1,4 2 1,-5 3 2,5 2-2,-4 0 1,3 5 1,1 1-1,-4 3 0,3 1-1,5-4 0,-4 6 2,8 3-3,-4-3-1,4 1 0,0-4-1,4 4 2,0-1-1,0-2-1,4-4 0,0 0-1,8-5 0,0-1 0,1-5 2,-1-3-2,0-5 1,5-1 0,3-4-1,0-6 0,1 0-2,-1-6 1,-3-4 0,3 1 0,-3-2-1,-1-2-3,0 3-5,-7-1-4,3 5-6,-4-7-5,0 1-6,-8 7-11,4-2-9,-4 4-8,-12 3-12</inkml:trace>
  <inkml:trace contextRef="#ctx0" brushRef="#br0" timeOffset="112912.4582">11111 8465 342,'0'-3'32,"8"-3"-6,-4 0-3,0 6-2,5 0-1,-1 0 3,0 0 0,4 0-5,-3 0-3,-1 0-1,4 0-4,-8 0-1,0 0-1,0 3-2,4 0-1,1 0 0,-9 3-3,4 2 3,-4-4-1,0 2 0,4 3 0,-4 4 1,0-5 0,0 2-1,0 2-1,-4 1 0,0-5 1,0 2-1,-5 2 0,5 3 0,0-3 0,-4 1-2,4 0 2,-4-2-2,4 2 1,0-1 1,-5-1-2,5-1-1,0 1 2,0-1 1,0 2 0,4-5-1,-4 2 1,0-4-1,4 1 0,0 1-2,0-1 1,-4-3 2,4 0-3,0 1 1,0-1 0,4 0 0,-4-3-2,8 0 2,-4 0 0,8 2-1,-3-2-3,-1 0-5,4-2-1,-4 2-3,0-3-1,1 0-4,-1-4-4,0 1-5,4 0-5,0-4-8,1 2-7,-1-1-6</inkml:trace>
  <inkml:trace contextRef="#ctx0" brushRef="#br0" timeOffset="113511.4925">11635 8221 314,'0'3'28,"-4"-3"-1,4 3 0,0 0-4,-4-1-3,4 4-2,0 0-5,0 1-1,4-1-1,-4 1 2,8-1-2,-4-1 1,5-2-2,-1 0-1,0-3 1,-4 0-1,8-3-1,-4 3-2,5-3-2,-5 3-1,4-5-1,-4-5 0,5 4 0,-5-4-1,0 1 0,0 1-1,-4-2 2,5-2-2,-9 1 0,4 1 0,-4 4 0,0-1-2,-4 1 4,4-4-4,-5 2 4,-3 2-2,0 3 0,0 0 0,4 0 2,-4-1-1,-1 4 1,1 0 3,-4 0 0,4 4 1,0 2 1,-5 3-1,1-1 0,4 8 1,-4-3-1,3 1-1,-3 2-1,4 2 2,0 1-1,-1-3-2,1 4 0,0 4 0,4-2-1,4 1-1,0 1 0,-4-1 0,4 0-1,4-3 2,-4-1-2,0-4 0,4 1 0,8-2 0,1-5-4,-1 1-1,0-7-1,5-3-1,-1 0-4,4 0-3,-3-6-1,3-4-6,-3-4-4,3-2-7,-3 2-8,-1-5-7,0 0-5</inkml:trace>
  <inkml:trace contextRef="#ctx0" brushRef="#br0" timeOffset="114246.5345">11975 7672 283,'4'0'47,"0"0"-5,-4 0-6,0 0-4,0 0-4,0-1-5,0 1-3,0-4-4,0 4-4,12-3 0,-3 0-3,-1-3 0,-4 6-2,0-7-1,0 1-4,4 0 2,0 6-2,1 0-1,-5 0 1,0 0-1,4 0-1,-4 3 1,4-3-1,-4 0 1,0 0-2,1 3 1,-5 3 1,0-3-2,0 13 2,0-1-2,0 1 2,-9-7-1,5-1 0,0-2 0,0 4 0,0 0-2,-4 1 1,4-2-1,0-2 0,0-4 1,4 0 0,-5 3 0,1-3-1,4-3 2,0 4-1,0-1 1,0-2-1,0-1 2,0 0-1,0 4 0,0-1 0,0 0-1,0-3 2,0 6-1,0-3 0,4 1 0,1-1 0,-1 0 0,4 0 0,-4 4 0,0-7 0,0 1 0,4 2 0,-4 4 0,0-4 0,5 0 0,-5 0 0,0 4 0,0-1 2,-4-1 2,4-2-2,-4 6 2,0 1 1,0-1-1,0 1-1,-4-2 0,4 2 0,-8-1 0,0 1-2,3-6 1,1 3 2,0-1-3,0-3 0,0 0 0,0 1 0,-4-1 0,0 0-2,4 0 0,-1-3 1,1 0 1,-4 0-2,4 0 1,-4 0-3,4-3-3,0 3-1,0-3-1,-5 3-4,5-3 0,0-1-5,4-2-2,0 3-5,0-3-2,0 1-7,-4-2-3,4-2-1,0 3-4,12-15-4</inkml:trace>
  <inkml:trace contextRef="#ctx0" brushRef="#br0" timeOffset="114572.5531">12307 7744 289,'4'0'36,"0"0"-1,0 0-6,0 3-2,0-2 0,4 9-1,4 0-2,-3-4-4,-5 3-4,4-1-1,4-4 0,-4 5-4,1 1 2,-5-1-4,4 2 0,0-1-3,0-1-2,-4 1-2,0-2 2,5 1-2,-1-2 0,-4 2-1,4-2 0,-4-1 0,0 2-1,0-2-1,0 1-3,1-4-2,-1 0-1,0 0-4,-4 0-4,0 1-5,0-4-3,0 0-4,0 0-5,0 0-4,0 0-2,0-4-3,0 4-8</inkml:trace>
  <inkml:trace contextRef="#ctx0" brushRef="#br0" timeOffset="114832.568">12478 7737 243,'0'0'37,"0"0"-3,-4 0-2,0 0 1,4 4-2,-4-1 1,0 0-5,0 2-4,0 4-2,0 4-6,-4-7-3,-1 4-3,5 1-1,-8 2-3,4 3 1,-4-2-4,-1-1 1,1 1-1,0 2-4,-5 0-3,1-2-5,4 2-8,-1 0-7,1-2-7,-4-1-9,4 3-6,-5-2-3</inkml:trace>
  <inkml:trace contextRef="#ctx0" brushRef="#br0" timeOffset="136632.8149">6763 8841 149,'0'0'10,"0"0"6,0-4 3,4 4-3,-4 0 2,4 0 3,1 0-3,-5-3-4,4 3 3,4 0-2,-4 0-1,-4 0 1,4 0-1,0 0-2,-4 0 0,0 0-1,0 0-1,0 0 3,0 0 0,0-3-3,0 3 4,0 0-2,0 0 0,4 0 0,-4 0-2,0 0 1,0 0-3,0 0 0,0 0-2,0 0 1,0 0-3,0 0 1,0 0 0,0 0-2,0 0-1,0 0-1,0-6 1,-4 4-2,4-1 0,0 0 0,-4 0 1,4-1 0,0-2 1,-4 0 0,4 3 0,0-1-1,-4-2 2,-4 3-1,4 0 0,-1 1-2,1-1 0,0 3 0,0 0 0,-4 0 0,4 0 0,-4 0 0,0 0 0,3 3 0,-3 2 0,0 1 0,4 4 0,-4-1 0,0 7 1,3-2 5,1 2 0,0 2-1,0 4 2,-4-1 1,8 1-2,0-5-1,0 3 1,0 0-1,4-1-1,-4-1 0,4-2-1,4-5-1,1-2 2,-1-2 1,4 2-2,4-2 0,-3-7 1,-5 0-2,0-4 0,0 4-1,5-3 0,-9 3-4,4 0-5,-8 0-3,4-3-6,-4 0-5,4 3-9,-4 0-13,0 0-16</inkml:trace>
  <inkml:trace contextRef="#ctx0" brushRef="#br0" timeOffset="140297.0245">373 9858 302,'0'3'25,"0"-3"-3,0-3 2,0 3 0,0 0-1,8 0-3,0 0-4,4-2-3,0 2 3,5 0 0,-1-9-4,5 6 2,3 0-6,5-4-1,0 4-1,12 0-2,-5 3-2,9 0 1,-4 3-2,0 0 1,0 7-2,4-1 1,-4 6 5,0-3 2,0 4-3,4 2 1,-4 4-2,4-5 1,4 9 0,0-9-2,5-1 1,-1-1 1,8 0-1,-3-5 1,-1 4-2,-4-4 1,0-1-3,-4-5 2,1-1-1,3 0-1,-8 0 1,12 0-1,0-1 0,1-2 0,-1 0-1,0 0 0,-3 0 1,-1 0 0,0 0 1,0 0 1,0 0 1,1 0-2,-1 0 0,8 0-1,1 0 1,-1 0-1,1 0-1,-1 0 0,-4-2 0,1-1 0,-5 3 0,0 0 0,4 0 0,-3 0 0,7 0 0,-4 3-1,5-1 2,-1 1-1,-4 0 1,1-3-1,-5 0 0,4 0 1,-3 0 4,-1-3-1,4-2 0,9-4 0,-1-1 0,5-6 1,-5 5-3,5-2 0,-5 1 1,-3-3-2,3 0 0,-3 2 1,7 2-1,5 4 1,-5-5 1,1-1 1,-4 11-2,-1-7-1,1 6 1,-5 3-1,5 0-1,-1 0 1,1 0 2,3 9 0,1 2 0,-1 5 0,-3 0 0,-1-2-2,1 5 1,-5-7-2,5 0 1,7-2 0,5-4 0,-4-4-1,4-2 1,4 0 0,-9-2-1,5-1 0,0-7 0,4-5 0,0 0 1,-1-1-1,5 2 0,-8-5 0,0 0 0,-4 1-1,3-4 1,5 5 1,0-2-1,4-5 0,-4 3-1,-4-1 2,4 6-1,-9-2 0,1 3 0,4-3 0,0 2 0,0 0 0,-1 8-1,-3 2 1,-4 0 0,-5 6 1,-3 0-2,3 3 2,1 3 0,3 0 1,1 6 1,-1 0-2,1-5 1,0 2-1,-5-4 0,5-2-1,3 0 1,1-3-1,0 0 0,8-3 2,-5-2-2,5-7 0,-4-1 0,0 0 0,0 2 0,3-5 0,5 2 0,0-5 0,0 0 1,-4-2-2,0-1 1,0 4 1,0-1-2,0 2 2,4-2-2,4 1 2,-4 2-2,-4 2 2,-5 1 0,5 4-1,-4 2 0,0 7-1,0 0 2,-5 4-2,-3-1 0,0 6 1,-1 4 1,-3 1 0,-9 2-1,13-5 0,-5 2-1,5-3 2,-5-1-1,5-2 0,-1-3 0,-3-4 0,4 0 0,-9 0 1,4 0 0,1-1 0,4-2 0,3-7-1,5-3 0,-4-3 0,3 2 0,-3-5-1,0 1 2,4-1 0,-1 2-1,5 1 0,0-1 0,-4-3 0,0 5 0,-5 0 0,1-1 0,0 7 0,0 4 0,-1-1 0,1 6 0,0 0 0,-1 3 0,-7 5 0,-1 8 1,-3-2-1,3 2 0,-3 6 0,7-4 0,-3 4 0,3-1 0,-3-2 0,3-2 1,-3-1-1,-5-5 0,9-4 0,-5-4 0,9-3 0,4 0 0,0 0 0,4-3 2,-5-5-2,5-8 0,-4 0 0,0 1 0,12 0 1,-4 0 2,4 3 0,-4-4-1,-4 8-1,-4-2 0,-1-3 0,5 4 1,0 6 0,4 0 0,-4 3 0,0 0-1,-4 3 0,-1 3 1,-3 4-1,-4-1-1,8 1 1,-1 1-1,5-2 0,-8 1 0,0-4 1,3-4 0,-7 4-2,4-3 1,3 1 1,1-4-2,0 0 1,4 0 0,-4-4 0,-1 1 0,1 0 1,-4 0-2,4-2 1,4-1 1,-5 3-1,5-4 0,0 4 0,-4-3 0,4-2 0,0-2 0,0-3 0,4 4 0,4-1 0,-4-4 0,0 5 0,-5-7 0,1 1 0,0-1 0,4 5-1,-4-5 2,4 7-2,-4-4 1,-8 10 0,-9 0 1,1 3-2,-5 3 2,5 7-2,-5-1 2,0 4-1,1 1 0,-1 5 0,5 2 1,-5-2 1,0-2 0,1-1 0,-1-3-1,5 0 0,-1-2 0,13-2-1,-4-2 0,-5-4 0,1 0 0,0-3 0,3 0 0,-3-3 1,-1 0-1,5 0 0,4-7 2,-4 0-2,3-4 0,1-2 0,-4 0 0,0-1 0,-9 1 0,13 2 0,-9-2 0,1 1 0,0 6 0,-5-4 0,5-6 0,-9 13 0,1-2 0,-9 1 0,-4 1 0,-4 0 0,4 3 0,0 3 0,-8 0-1,0-4 1,0 4 0,-4 0 0,0 4 0,4-4 0,-9 3 0,5 0 0,0 0 1,-4 0-1,8 4 0,-4-1 0,0 2 0,-1-5 0,1 7 0,8-7 0,0 3 1,0-3-1,4 1 1,-4-1 1,9 0 1,-5 0-1,0 0 0,-4-3 1,4 3-1,-12-1-2,4-2 0,-4 0 0,4 3 0,0-3 0,-5 0 0,5 0 0,-4 0 0,0-3 0,0 1 0,4-1 2,-4-9-2,0 2-1,-1 1 2,-3-6-1,4 6 0,-8 2 0,3-2 0,-3 1 0,0 1 0,-1-2 3,1 9 0,0-3-1,-1-4 0,1 4 0,4 0 0,0 0-1,-1 0 0,1 3-1,0-4 0,-5 3 0,1-2 0,0 3 0,-5-3 0,1 3 0,-5 0 0,-3 0 0,-1 0-2,5 0-3,-9 0 0,-4 0-2,4-4-1,-3 4-2,-1 0 0,0 0-2,0 0-3,-4-3-1,0 3-3,4-3-5,-3 3-2,-1 0-6,0-3-10,0 3-13,-8 3-14</inkml:trace>
  <inkml:trace contextRef="#ctx0" brushRef="#br0" timeOffset="145306.311">532 11265 269,'0'-3'35,"0"1"-4,0-4-5,0-7-3,-4 0 1,4-1-3,-4-2-1,4-3-4,0-2 3,0-1-2,0 2-2,0-4-1,4-5-1,-4 2 0,0 0-4,0 0-1,4-5-1,0 2-2,5 0-2,-5-4-1,0 3 1,4 0-1,0-5-1,-4 6-1,4-7 0,-4 7 2,1-2-1,3 8 1,-8 5 1,0 5 0,4 1 1,0 4 1,-4 1 0,0 4-2,0 1-1,0 0 0,0 3-1,0 0-1,4 0 0,-4 0 2,8 3 2,-4 15 4,4 1 0,5 11-2,-5 0 1,0 7-1,0 9-1,5 3 0,-5-3-3,0 2 0,8 0 1,-7-7-1,-5-4-1,8-1-1,-4-4 1,0-8-1,5-2 0,-5-8 0,0 2 0,0-5 1,0-4-1,-4-4 1,5-3 1,-1-3 2,-4-4 0,4-4 1,0-8 0,0-1 0,5-6 0,-5-4 0,0-4-1,0-2-2,0-7-1,1-3 2,-1-3-1,-4-1 0,4 6 0,-4-5-1,0 9 0,0 10-1,-4-2 0,5 11 0,-5 4 0,0 4-1,0 7-3,0-1-4,0 4-4,0-3-6,0 2-2,0 4-4,0 4-3,-5-4-10,5 6-6,0 7-6,-4 3-7,-12 28-9</inkml:trace>
  <inkml:trace contextRef="#ctx0" brushRef="#br0" timeOffset="145950.3479">1187 10993 269,'0'-3'31,"0"3"-2,0 0-2,4-6-1,-4 1-2,0-2-4,0 1-6,-4-3 3,4-1-2,0 2-2,0-1-1,0-7-2,4 1-2,-4 6 1,0-7-2,0 3-1,0 8-1,0-4 0,-4-1 0,4 1 1,-4 2-1,4-1-1,-4 5-2,-4 0 0,0 0 2,4 0-3,-5 3-1,5 3 1,0-3 1,-4 9-1,4 6 2,-4 1-1,0-2 0,-1 5 1,5 0 1,0 2 0,-4 1-1,0 2-1,4 0 1,4 1-1,-4-1-1,0 0 0,4-2 0,0-3 0,0-4 0,4-3-1,0-1 0,-4-1 0,4-7 2,4 0 2,4-3 2,-4 0 0,1-3-3,-1-6 1,4-6-2,-8-1 0,4 2 0,5-2 1,-13 0-2,8 2-2,0-2-1,-8 0-5,0 2-2,4-2-3,-4 5-2,8 1-5,-8 4-5,0-4-8,0 7-8,0-3-6,-8 3-14</inkml:trace>
  <inkml:trace contextRef="#ctx0" brushRef="#br0" timeOffset="146395.3733">1322 10930 295,'0'0'37,"4"0"-2,-4 0-7,0 0-4,0 0-6,0 0-4,0 0-5,0 0-2,5 3 3,-5 3-3,0 5-2,4 5 1,-4 0 1,4-2-2,-4 2-2,0-1-1,0 0 0,4-3-1,0 0 0,-4-2 0,0-1 0,0-2-1,0-4 0,0 0 0,0 0 0,0-3 0,4 0 4,0-3 3,-4 0 3,4-7 0,4-2 0,1 2-1,-5 1 0,4 1-3,-4-2 2,4-3 0,4 2-1,-3 2-2,-1-1-2,0 1-1,-4 7 1,0-4-3,4 2 3,-8 1-3,9 3 0,-1 0 1,-4 3-1,0-3 0,0 4 1,0 4-1,4 4 0,-4-2 0,0 1 0,-4 2 0,5-1 0,-5 0 0,8-3 0,-8 1-2,4-1-2,0-2-4,-4-1-3,4 0-6,-4-4-5,0-2-7,0 0-8,4 0-5,-4 0-5,0-5-7</inkml:trace>
  <inkml:trace contextRef="#ctx0" brushRef="#br0" timeOffset="146642.3874">1736 10856 381,'4'0'47,"0"0"-7,-4 0-4,4 0-7,0 0-5,0 0-5,-4 0-7,9-3-2,-5 3-2,0 0-3,0 0-2,8 0 0,-4 0-6,0 0-3,1 0-6,3 0-3,-4-3-6,4-3-6,1-1-10,-1-5-8,0 7-8</inkml:trace>
  <inkml:trace contextRef="#ctx0" brushRef="#br0" timeOffset="147224.4207">2231 10364 380,'0'-4'44,"0"4"-6,0 0-7,0 0-2,0 0-5,0 4-2,0 2-4,0 8-4,0 2-4,0 2-1,0 1-3,0 5-2,0 1 0,0 2-1,0 2-1,0 1 0,0 3-2,0 10 2,-4 0-2,0 0 1,-4-2 0,4 1 0,0-6-1,0-6-1,4-3-1,-5-1-1,5-5 1,-4-6-1,4-5 0,0-5 1,0-2 2,0-3-1,4 0-1,-4 0 2,0 0 0,13-8-2,-5-8 2,4 0 1,-4 5 0,5-2 2,-5-3 0,4 5 3,-4-1-1,1-1-1,-1 7-1,0-4-2,0 5 0,-4-1 1,4 3-1,-4 3-1,5 0 1,-1 0-1,-4 3 1,0 0-1,0 8 0,0 5-2,0-3-5,-4-2-3,4 2-3,1 3-4,-1-5-8,-4-2-5,0 4-8,0-4-6,4 1-4,8 23-8</inkml:trace>
  <inkml:trace contextRef="#ctx0" brushRef="#br0" timeOffset="147638.4444">2649 10798 329,'8'-4'41,"-8"1"-2,0-6 0,4 2-7,-4 3-4,0-6-6,0 4-5,4-4-2,-4-4-4,0 4-1,-4 1-3,4 2 2,0 1-2,0-2 0,0-5-5,-4 1 2,-4 7 1,4-5-5,0 7 2,4-6-1,-4 2 1,-1 7-2,1 0 0,-4 0 0,4 3 1,-4-3 0,4 10-1,-9 0 0,5 7-1,4-1 2,0 1-2,-4 9 2,4-6-2,-4 3 0,-1-6 2,5 5 0,0-1-2,0 1 0,0-4 2,0-2-2,4 0 2,4-2 0,-4-4-1,0-1 0,4-1-1,0-2 0,4-2 1,1-4-1,3 0 2,-4-4-1,0-2 1,5-5 0,-1-2-1,0-3-2,-4 2-3,5-2-2,-5 0-2,0 2-4,-4-2-3,4 2-8,-4 1-6,0 0-6,1 2 0,-5 2-6,8-1 1,-8-17-6</inkml:trace>
  <inkml:trace contextRef="#ctx0" brushRef="#br0" timeOffset="148241.4789">2845 10699 240,'0'0'30,"0"0"2,0 0-3,0 3-4,0 7-2,0 2-2,0 3-1,0 1-5,0 0 0,-4-2-5,4 5-3,-4-2 0,4 3-3,0-5-1,0-3-1,0 0 0,0 1-2,0-5 0,0-2 1,0 1 0,0-7-1,0 0 1,0 0 0,0-4-1,0 4 0,12-4 3,-3-1 4,-1-6 3,-4 1 1,4 1 2,-4-1-3,0-1 0,4-2-2,1 1 0,-1 4 0,0-5-2,-4 3-1,0 4-1,-4 3 0,4-2 0,0 5-3,-4 0 0,4 0-1,1 0 0,-1 0 1,-4 2 1,4 4-2,-4 7 1,4-7 0,-4 7-2,4-2 2,-4-1 0,4 2-3,-4-4 2,0 5 1,4-4-3,0-2-1,0-4 1,0 0 0,-4-3 0,5 0 1,-1 0 1,0 0 0,0 0 0,4-3 0,-4 0 1,0-7-1,4 1 2,-4-4 0,5 5-1,-1-1 0,-4-1-1,4 4 2,0 1-2,-4-5 1,5 4 0,-1-4-1,4 7 2,-8-3 1,4 6 0,1-3 0,-1 3-1,-4 3 1,4 0-2,-8 7 0,4 2-1,-4-2 1,4-5-2,0 4 2,4 4-2,-8-2-2,5-1-5,-5-1-1,0-3-6,0 1-6,0-1-7,0-3-6,4 4-9,0-3-4,8 12-9</inkml:trace>
  <inkml:trace contextRef="#ctx0" brushRef="#br0" timeOffset="148712.5058">3464 10761 320,'4'-3'37,"0"-7"-3,0 7-2,0 0 2,0-2-3,0-4-5,0-1-7,-4 1-7,4 2-1,0-1-3,0-4-3,-4 2 2,5 4-3,-1 1-1,-4-1 0,0-1-1,0 1-1,0-1 0,0 1-1,-4 0 0,-1 1 0,1-1 0,-4 2 0,0 4 0,0 0 0,0-3 0,-1 0 0,1 3 0,0 0 0,4 0 0,-4 0 0,-5 3 0,5 7 0,0-5 0,0 7 0,0 1 0,0 8 0,-1 1 0,1-5 0,4 2 0,4 2 0,-4-2 0,4-1 0,0-2 0,4-7-1,-4 5-1,0-7 1,8 2-1,0-2 1,1-1 0,3-6 1,-4 0 0,0 0 1,5-6 1,-5-1 0,0-5 1,0 0-2,-4 3 2,4-4-1,-3 4-2,3 1 3,-8-8-1,4 3-1,0 5-1,-4-1-1,0 2-4,0-2-1,4-1-4,-4 2-6,4 2-5,-4 6-9,0-3-9,0 0-8,4-4-12</inkml:trace>
  <inkml:trace contextRef="#ctx0" brushRef="#br0" timeOffset="149339.5417">3783 10682 316,'0'-4'38,"8"-5"-1,-4 6 1,-4-8-4,8 7-4,-8-5-6,0 2-5,0 4-7,0-3-2,0-2-3,-4 2-2,4-4 0,-4 4-2,4-1-1,-4 1 1,-4 1-3,4 2 2,-4 3-3,-1 0 0,1 0-4,-4 3 0,4-1-3,4 1 0,-5 7-2,-3-1 3,4 4 2,0 1 1,0 2 1,3 0 2,-3-2-2,4 2 1,0-2 0,0 2 1,4 0 0,0-5 0,0 5 0,-4-6 1,4 1 0,4-5-2,-4 1 1,4-7 0,0 0 2,0 0 1,0 0 4,5-4 1,-1-2 1,0-2-1,4-1 1,-4-4 0,5-3-2,-5 5 0,0-2 3,-4 4-2,8-4-1,-7 5 1,-1 5-4,0 3 1,-4 0-1,4 3 4,-4 0 2,0 8-1,0 11 2,0-4-1,0 7 1,0 2-1,0 0 1,0 5-1,-4-5-2,4 3-1,-8-1 2,8 1-3,-5-3-1,1-3-1,-4 2-1,4-6 1,-4 3 0,8-3-1,-8 2-1,4-4-1,-5 1 0,1-5 0,-4-1 0,4 0 0,0-7 0,-1 5 0,-7-1 0,12-4 0,-12 1 1,3-4-1,1 0-4,0-3-2,-1-3 0,1 3-1,0-3-1,4-4 1,4 1-3,-5-1-2,1 1-2,4-2-2,0-1-3,0-1-5,4 1-3,0-3-12,8 3-8,-8-4-7,25-17-8</inkml:trace>
  <inkml:trace contextRef="#ctx0" brushRef="#br0" timeOffset="149534.5529">3963 11039 469,'0'0'54,"0"-3"-15,0 3-11,0 0-7,0 0-7,0 0-6,0 0-9,0 0-8,0 0-8,0 0-11,0 0-8,0 0-14,-16 0-19</inkml:trace>
  <inkml:trace contextRef="#ctx0" brushRef="#br0" timeOffset="150858.6286">454 11550 179,'0'0'26,"0"0"-3,0-4 0,0 4-3,0-3 4,0 3 1,0-1 0,9-3 0,3 1 3,-4 0-4,0 0 3,5 0 0,-1 0-2,0-4-5,5 1-1,-1 3-3,4-4-4,9 7-1,-4-4-3,3-3 1,5 4 0,4-10-1,-4 7-2,3 0 1,1 2-2,-4 0 1,4 4 0,0 0 2,0 0-2,-5 0 1,9-4-1,-8 4-1,8-3-1,0 0 0,0-6 0,4 5 0,4-2-1,-4 3 0,0-2 0,0-1-1,0 2 1,-4-5 1,4 3-1,-4-1-1,4 4 1,-8 3 0,0-2-1,0 2 2,4 0 0,-1 0-1,1 0 0,0 0-2,4 0 1,-8 2 0,4-2-1,0 0 0,-4 0 1,0 3-1,4-3 0,-8 0 0,-1 0 1,5 0-2,-4 0 2,0-3 1,-1 1 1,1-1-2,0 0-2,4 0 2,-5 3-1,-3-3-1,8 3 1,-4-3 1,-1 3 0,1 0 0,4 0 0,-8-4 0,3 1-1,-3-3 1,4 6 0,-4-3-1,-1 3 0,-3-4 1,3 4-1,-3 0-1,4 0 1,-5 0-1,1 0 0,-5 0 0,5 0 0,3 0 0,-3 4 0,0-4 0,-1 3 0,-3 0 0,3 3 0,1 1 2,-1-4 0,1-3 0,-1 0 1,1 0 0,4-3 1,-5 3 1,1 0-1,3-3-1,-3-1 1,0 1-2,3 0 1,1-7-1,-5 6 1,1-3-3,0 1 2,-5 0-2,5 2 2,-9-5-2,4 6 0,-7 0 1,3-1 0,-4 4-2,5-1-3,-9-2-4,-4 3-1,4-4-6,-4 4-4,-4-3-6,0 3-8,0 0-7,0 0-12,0 0-17</inkml:trace>
  <inkml:trace contextRef="#ctx0" brushRef="#br0" timeOffset="151974.6924">4671 10785 255,'0'-3'43,"0"3"-2,4 0-3,-4 0 3,0 0-2,0 0-3,4 0-1,-4 0-7,5 6-4,7-6-2,0 6-5,-4 4-2,0-1-4,1 3-3,-1-3-1,4-2-2,0 5-2,-3-1-1,-1 5-2,4 0-4,-4-5-6,-4 2 1,5 3-6,-9-2-4,4 2-3,0-3-5,0-2-4,-4 5-5,0-7-1,4-4 1,-4-2 1,4 1 2,0-4-3,4-10-5</inkml:trace>
  <inkml:trace contextRef="#ctx0" brushRef="#br0" timeOffset="152202.7055">4896 10788 258,'0'0'36,"0"0"2,0 0 2,0 0-1,0 6-1,-8 7-5,8 0-4,-4-2-6,0 5-5,0-2-6,-4 5 0,4-3-5,-5 5 0,1 1-3,0 2 0,-4 0 0,4-2-3,-5 5 0,1-3 0,0 1-3,0-4-2,-1 4-5,1-4 0,0-2-5,-1-4-5,5-3-1,-4-2-6,12-1-2,-4-6-3,0-1-7,4-2-4</inkml:trace>
  <inkml:trace contextRef="#ctx0" brushRef="#br0" timeOffset="152473.721">5187 10446 362,'4'-3'34,"-4"3"-6,4 0-1,-4 0-3,0 0-3,-4 0-6,4 6-3,0 9-3,-12-3-4,4 1-2,-9 1 1,9 2-2,-4-3-2,12-7-4,-8 6-4,-1-3-5,5-6-2,4 0-5,0-3-1,-4 0-4,4 0-2,4 0-4,-4-3 0,4 3 3,1-6-2,27-24-6</inkml:trace>
  <inkml:trace contextRef="#ctx0" brushRef="#br0" timeOffset="152648.731">5269 10440 179,'4'0'36,"-4"0"0,0 0-6,0 0-3,0 0-1,-4 0-3,4 3-4,0 10-3,0-5-4,0 4-5,0-2 1,-8-4-4,4 5 0,0 2-2,-5-3-4,5-4-7,0 4-8,0-2-9,0-5-9,0 3-10</inkml:trace>
  <inkml:trace contextRef="#ctx0" brushRef="#br0" timeOffset="152974.7496">5502 10685 405,'0'0'47,"0"3"-12,0-3-4,0 3-5,4 0-3,5-3-6,-1 0-5,0 0-2,0 0-3,4 0-3,-3 0 0,3 0-1,-4 0-3,4-3-2,1 0-7,-1-3-3,0-4-9,-4 7-8,5 0-11,-5-2-13,12-8-9</inkml:trace>
  <inkml:trace contextRef="#ctx0" brushRef="#br0" timeOffset="153391.7735">5961 10403 335,'0'-3'47,"0"3"-5,4 0-8,-4 0-9,4-3-5,-4 3-5,0 0-4,0 0-2,0 0-3,-4 3 1,4 4-2,0 4 0,0 1 1,-4 1 2,4 0-3,-4 1 2,4 2-1,0-8 0,-4 1-2,4 7 0,0-3-2,0-3 0,0-2 0,0 1 0,0 1 0,0-1-1,0-4 0,0 5-1,0-4 0,0-6 2,0 9-2,0-2-2,0-2 4,0 1-4,0 0 2,4-3 0,-4 1 0,4-4 2,4 0-4,0 0 4,5 0-2,-1 0-2,-4-4 0,8 1-4,1-6-3,-1 6-4,5-2-3,-5-5-3,-4 4-7,5-4-7,-5 4-5,0 1-5,0-1-5</inkml:trace>
  <inkml:trace contextRef="#ctx0" brushRef="#br0" timeOffset="153663.789">6186 10324 362,'0'0'57,"0"0"-9,0 0-6,-4 6-5,4 10-4,-4-2-3,4 5-3,-4 2-4,4 3-5,0 1-4,0 2-3,0 0-2,0 8-3,0 5-2,0-6-1,-4 9-1,4-2-2,0 2-2,0-2-5,0-8-2,0-2-3,0-4-1,0-5-2,0-1-6,0-2-2,4-11-5,-4 1-4,0 1-4,4-7-6,0-3-5,0-3-3</inkml:trace>
  <inkml:trace contextRef="#ctx0" brushRef="#br0" timeOffset="153858.8002">6411 10661 302,'4'0'50,"-4"0"6,8 5-7,-3-2-9,3 6-5,-4 4-7,0-5-5,0 5-6,8-1-6,-8 3-1,1 1-3,3-4-6,4 3-6,-4-3-6,0 1-4,1-3-8,-1-6-6,-4 3-6,0-1-6,4 1 0,-4-4-4,4-3 2</inkml:trace>
  <inkml:trace contextRef="#ctx0" brushRef="#br0" timeOffset="154090.8135">6657 10678 235,'0'-6'44,"0"6"-3,0 0 1,0 0-3,0-6-2,0 9-1,0 0-6,-4 0-5,-4 0-3,-1 10-5,1 5-2,-4 4-5,4 2-2,-5-4-1,1 6-2,0 1-3,0 1 0,-5-4 0,5 2-3,0-2-5,-1-1-1,5 0-2,0-3-4,0-1-4,4-7-4,-4 0-2,-1-5-5,9-1-2,0-4-8,0-2-6,0 0-3</inkml:trace>
  <inkml:trace contextRef="#ctx0" brushRef="#br0" timeOffset="154307.8259">6902 10330 424,'0'3'50,"-4"-3"-12,0 2-8,0 11-9,0-1-5,-4 4-4,0-5-3,0 2-3,-1 0-3,1-2-4,4-1-6,-4-1-7,4 1-6,4-2-11,-4-5-10,0 3-12,-9 13-12</inkml:trace>
  <inkml:trace contextRef="#ctx0" brushRef="#br0" timeOffset="154837.8562">7467 10346 283,'0'0'44,"0"0"-3,0 2 0,0-2-1,0 3-6,0 10-6,0-1-3,0-1-6,0 2-3,5 0-3,-5 1-2,0 5-4,0 2-2,0-5 0,0 8-4,0 1 0,0-1-5,-5 0-4,5 8-9,0-15-8,-8 9-7,8 1-7,-4-7-5,-4 2-7</inkml:trace>
  <inkml:trace contextRef="#ctx0" brushRef="#br0" timeOffset="155061.869">7365 10599 430,'0'-6'46,"4"6"-10,0 0-7,-4 0-5,4-4-6,5 4-6,-1 0-3,0 0-3,0-3-6,4 0-5,1-2-4,-1 2-4,0 0-4,5-4-6,-5-2-4,0 6-7,5-4-4,-1 3-2,0 0-2,25-11-8</inkml:trace>
  <inkml:trace contextRef="#ctx0" brushRef="#br0" timeOffset="155593.8994">7779 10287 312,'0'-6'30,"0"3"1,4-4 1,4 4 1,4 0 0,-4 1-1,5-4-7,3 0-5,-4 3-2,5-1-2,-1 4-4,0 0-3,-3-3-2,-1 3-2,4 0-1,-3 0-1,-5 3-1,0 1 1,-4-1-2,0 6-1,4-1 1,-4 2-1,-4 2 0,0-4 0,0 8 0,-4-3 0,0-2 0,0 2 0,-8 0 0,4-1-2,0-4 2,-1 2 0,5-4 0,0 4 0,-4-4 0,4-4 0,0 1-1,0 3 1,4-3-2,0-3 0,0 4-1,0-1 2,0-3 0,4 0 0,-4 0-1,16 3 2,-8 0 0,5 0 0,-5 0-1,4-3 0,-8 4 0,4-4 2,1 6 0,-1-1 1,-4-2 2,4 6-1,-8 7 1,4-1 0,-4-3 1,0 4 0,-4-1 1,4 7-1,-8-1 0,0-2-1,-5-2 2,5-1-1,0 0-4,-4-2 2,4-1-1,-1 1-1,-3-4 1,4-1-2,0-6 1,-5 1 0,-3 2-3,4-3-1,-1-3-3,-3 0-5,4-3-2,-5 0-4,5 0-2,0-4-5,0 4-4,3-6-7,-3-4-7,8 5-8,-4-19-8</inkml:trace>
  <inkml:trace contextRef="#ctx0" brushRef="#br0" timeOffset="155861.9148">8217 10513 322,'0'0'42,"12"0"-1,-8 0 2,8 3-7,1 0-7,-1-3-5,-4 7-4,4-4-5,-3 6-1,-1-1-4,4-1-2,0-1-2,-4 0-1,1 7-1,-5-5-2,4 2-4,4 2-4,-4 0-4,-4-6-4,5 3-6,-1-5-2,-4-1-4,4 0-4,-4 3-3,0-6-2,0 0-4,1-3 1,-1-3-7</inkml:trace>
  <inkml:trace contextRef="#ctx0" brushRef="#br0" timeOffset="156117.9294">8516 10461 243,'0'0'34,"0"-2"-1,0 2-1,-5 0-1,5 0-3,-4 0 0,4 0-1,0 5-1,-4-2-3,0 10-1,0 1-4,0-1-2,0 3-1,-4 3-2,4 1-2,-5 1-2,-3 1 0,4-1-1,-4 11-3,-1 1 0,-3-3-3,4 0 2,3-1-1,-3-2-1,0 3-1,8-3-2,-4-4-3,-1-3-5,1-1-2,8-4-4,-4 1-3,4-4-4,-4-5-4,4-4-4,0 2-7,0-5-7,0 0-8</inkml:trace>
  <inkml:trace contextRef="#ctx0" brushRef="#br0" timeOffset="156360.9433">8896 10449 427,'0'0'43,"4"0"-7,0 0-7,5 0-8,3 0-6,0 0-2,-4 0-7,9 0-6,-5 0-4,0 0-3,1 0-4,-1 0-1,0 0-4,-4 0-8,1 0-7,-1-3-5,0 3-8,-4-12-10</inkml:trace>
  <inkml:trace contextRef="#ctx0" brushRef="#br0" timeOffset="156568.9552">8880 10648 325,'0'0'41,"0"0"-1,0 3-1,0-3-6,0 4-6,4 2-5,0-6-7,0 0-3,8 1-5,1-1 0,-5 0-5,8-1-3,-3 1-2,3-3-5,0-4-9,1 1-3,-1-7-5,5 7-6,-5-2-6,4-5-8</inkml:trace>
  <inkml:trace contextRef="#ctx0" brushRef="#br0" timeOffset="156999.9799">9449 10394 384,'4'0'56,"-4"-3"-10,0 3-10,0 0-6,0 0-6,0 0-4,0 0-3,0 3-3,4-3-2,4 0-1,0 3-2,1 7 0,-1 1-1,4-2-1,-8-2 0,9 5-2,-9 3 1,4-3 1,0-2-3,4-1 0,1 2-1,-1 2 0,0 0-1,0-4-1,-3 3 0,3-6 1,0 3-2,0 4 2,-3-8-2,3 8 0,-4-7 0,4 0-3,-3 1-2,-1-2-1,0 4-2,0-6-3,-4 0-3,0 4 1,0-4-3,1 0-2,-1 0-3,-4-3-4,4-3-4,-4 3-8,0 0-6,0 0-5,-8-16-9</inkml:trace>
  <inkml:trace contextRef="#ctx0" brushRef="#br0" timeOffset="157283.9961">9760 10346 302,'-4'0'54,"4"0"-5,0 0-2,-12 0-7,4 2-5,-1 10-8,-3 1-4,0-2-4,4 2-4,-5 0-3,1-2-3,4 5-3,0 0-2,-5-2 0,1 5-2,-4-2 0,3-1-2,1 7-1,-4-3-1,3-2-1,-3 1-4,0 2-3,3 4-5,-3-8-4,4 3-8,-1-6-11,5 2-13,0-7-8</inkml:trace>
  <inkml:trace contextRef="#ctx0" brushRef="#br0" timeOffset="161022.2099">1482 12098 243,'0'0'40,"0"0"-5,0 0-2,0 0-3,0 0-4,0 0-3,0 0-2,0 0-1,0 0 1,4 0-2,-4 0-2,4 0-4,0 2 2,4-2-3,-3 6-2,3-3-3,0 4-2,0-1-1,0 0 1,1 1-3,-1 1 0,-4 7-1,8-2 1,0 1-2,-8 2-2,5-3-1,-1 1-4,0 2-1,0 0-3,-4-2-4,0-4-5,1 0-3,-1-6-8,0 3-4,0-4-6,0-3-3,8 0-8</inkml:trace>
  <inkml:trace contextRef="#ctx0" brushRef="#br0" timeOffset="161362.2294">1724 12023 189,'0'0'26,"0"3"2,0-3-1,0 4-3,0-4-4,0 0 1,0 0-6,0 0 1,0 0 0,0 0 2,0 0 1,0 0-3,0 3 1,0 10 0,0-1 2,0 3-3,0-3-3,0 3 1,0 4-3,-5 5 0,5 1 0,-8-1-3,0 6 0,4 2 0,-4-2-3,0 3-2,-1 1 2,5 2-3,-4-5 0,4 0 0,-4-4-5,0 0-2,0-4-3,-1-6 0,5 2-5,0-4-3,-4 0-4,0 1-3,4-1-2,-5-3-2,5 1-2,0-2-1,-4-4 0,4 5-6,-16 15-7</inkml:trace>
  <inkml:trace contextRef="#ctx0" brushRef="#br0" timeOffset="161982.2648">1949 12418 347,'0'3'36,"0"-3"0,0 0-2,0 12-6,0-2-1,4 3-6,-4 1-3,4 2-1,0-2-2,0 5-4,-4-3-2,8 2-3,-8 1-1,4-2-2,0 2 0,1-1-1,-5 1 1,0-5-2,0 2 0,0 0 0,0-2-1,0 2 1,0-6 0,0-1 0,0-1-2,0-1 1,4-1 1,-4-6-2,0 3 2,0 0-2,0-3 2,0 0-2,0-3-1,-4 3 0,4-3-1,-5-10 2,5-4-1,0 1-1,-4-3 1,4-2-1,0 0 0,0-7 1,0 1 1,0-3 1,0-1-1,4 3 0,-4-2 1,0 3 0,5-2 0,3 2 1,0 6 1,4 2 2,-8 2-2,5-6 1,3 4 0,-4 5 0,8 4-2,-7-4 3,-1 8-3,0-4-1,-4 7 1,4-3-1,0 6 0,1 0 1,-5 3 0,4 0 0,0 0-2,-4 4 2,0-1-2,0 2 2,-4-2-1,4 4-1,-4 3 0,0 1 2,0-5-2,-4 7 2,4-5 0,-8 5-1,0 0 0,-4-8 0,3 5 0,-3 0 0,0 1 0,0-5 0,-1-2-3,1 2-1,0 1-4,0-7 0,-1-1-5,5 1-3,-4 0-6,4-3-5,3-3-7,-3 3-3,0-3-9,-4-15-8</inkml:trace>
  <inkml:trace contextRef="#ctx0" brushRef="#br0" timeOffset="162443.2912">2428 12095 240,'0'0'33,"0"0"3,0-3-1,0 3 0,0 0-1,0 0-2,0-4-2,0 4-4,0-3-5,0 3-3,0 0 0,0 0-5,0 0-1,4 0-5,-4 0-1,12 0 0,-4 0-2,0 0-2,5 0-1,-5 0-4,-4 0-3,4 0-3,0 0 0,-3 0-1,-1 0-2,4-3-6,0 3-5,-8 0-5,12-3-5,-12-3-4,8 2-3,-8 1-10</inkml:trace>
  <inkml:trace contextRef="#ctx0" brushRef="#br0" timeOffset="162673.3043">2452 12214 267,'0'0'34,"0"0"1,0 0 1,0 3 0,4-3 0,0 0-3,1 0-7,3 0-4,0 0-5,-4 0-3,4 0-3,5-3-5,-5 3-2,-4 0-5,8-6-6,-4 6-2,0 0-8,1 0-3,-5-3-6,4 3-6,0 0-4,-4-4-11,13 4-6</inkml:trace>
  <inkml:trace contextRef="#ctx0" brushRef="#br0" timeOffset="185109.5876">3034 11914 140,'0'-4'9,"0"4"1,0 0 0,0 0 2,0 0 1,0-3-1,4 0 4,-4 3-2,4 0 2,-4 0 1,0 0-3,0 0 4,0-2-2,0 2 1,0 0-4,0-3 3,0 3-3,0 0 0,0 0-2,0 0-1,0-3 3,0 3-2,0 0 3,0 0-2,0 0 0,0 0 0,0 0-1,0-3 0,0 0-2,0 3-2,0 0 0,0 0 0,0 0-2,0 0 0,0 0 0,0 0-1,0 0 0,0 0-2,0 0 2,0 0-1,0 0-1,0 0 3,0 0-3,0 0 1,0 0 0,0 0-2,0 0 0,0 0 1,0 0 0,0 0-2,0 0 1,0 0-1,0-3 0,0 3 1,0-4 0,0 4-2,0 0 2,0 0-2,0 0 0,0 4 2,0-4-2,0 3 1,0 11 1,0 2-2,0 3 1,-4 2 1,-9-1-2,9 6 2,-8 1-2,4 0 1,-4 5 1,-1 1 0,1 4-1,4 2 0,-4-2 0,-1 3 0,1-1 0,0 1-1,-5-3 2,5-1-1,4-4 0,-4-5 0,3-3 0,5-5 0,-4-1 0,4-6 0,4 1 0,-8-5 0,8-2 0,-4-3 0,4-3 0,-4 0 0,4 0 0,0 0 0,0 0 0,0-3 0,0 3 0,0-6 0,0-8 2,0-2-2,4-2 0,0-4 0,4-2 0,0-1 0,0-2 0,1 0 0,3-7 0,-4-2 0,4-2-1,5-2 1,-5-3 0,0 8 0,1 3-1,-1-1 0,4-1 2,-3 1 2,3 1 2,-4 5-1,-4 0-1,5 2-1,-5 1 1,4 0 1,-4 5-1,-4 3 1,5 2-1,-9 4 1,4-3 0,0 5 0,0 5 1,-4 0-3,0 3 0,0 0-1,0-3 1,0 3-1,4 0 0,0 3-1,-4 0 1,4 4-1,-4 7 0,4-1 3,0 7 1,5 3 0,-1-3-1,-4 9 1,4 1 0,4-3-1,1 3-1,-5 2 1,4-2-3,-4 4 2,5-1 0,-5-1-2,-4 1 0,4 1 0,0 2 0,-4-2 0,4-4 0,1-2-5,-5-4-1,-4-3-2,4-2-2,4 0-2,-4-8-5,0-1 0,0-1-5,0-2-4,0-6-5,1 2-8,-5-3-5,0 0-9</inkml:trace>
  <inkml:trace contextRef="#ctx0" brushRef="#br0" timeOffset="185397.6041">2980 12181 298,'0'-3'33,"0"3"-3,0 0 1,5-4 3,-5 4-1,8-3-4,4 3-4,0 0-4,1-6-4,-1 6-3,4-7-3,1 1-4,-1 3-1,-4 0-1,1 3-3,-1-3-3,0 3-5,0 0-4,-3 0-6,-1 0-6,-4 0-8,4 0-11,0 0-7,21 3-11</inkml:trace>
  <inkml:trace contextRef="#ctx0" brushRef="#br0" timeOffset="186326.6572">3545 12046 217,'0'0'32,"0"0"0,0 0 0,0-4-6,0 1 1,0 3-3,0 0 1,4 0 4,-4 0-3,0 0-1,5 0-3,-1 0-2,-4 0-3,8 3-2,-4 4-1,0-4-2,0 3-1,4-1-2,1 5 4,-1-1-4,4 1 1,0 4-4,1-4 1,-1 9-2,0-2-2,0-1 0,1 5-2,-1-2 1,0-5-1,5 8 0,-5-4-1,-4 1 1,4-5-1,-3 2 0,-1 0-1,4-3-3,-12-5-3,12 4-2,-8-5-1,1 2-3,-1-4-1,4-2-1,-8 0-2,0 4-3,4-4-2,-4 3 1,4-3-1,0-3-1,-4 0-1,0 4 0,0-4-3,0 0-4,0-4-3,0 4 0,0-15-7</inkml:trace>
  <inkml:trace contextRef="#ctx0" brushRef="#br0" timeOffset="186677.6773">3820 12015 238,'0'0'28,"4"0"-4,-4 0-2,0-3 0,0 3-5,0 0-1,0 0-4,0 0 0,0 0-2,0 0 3,-4 3 1,0-3-2,4 2 3,-9 14-1,1-3 2,4-4-2,-4 5-1,-4 2-2,8-3 0,-5 5-4,1 1 0,-4 1-3,0 6 0,-1 1-3,1-3 1,0 4-1,-1-4-1,1 3 0,0-5-3,0-4-3,3 1-7,1-5-4,0-1-3,4-4-7,0-2-7,0-6-2,4 3-8</inkml:trace>
  <inkml:trace contextRef="#ctx0" brushRef="#br0" timeOffset="187224.7086">4319 11890 254,'0'-3'35,"0"3"-6,0-4 0,4 1-3,-4 3-1,0 0 0,0 3 5,0-3-1,0 0-4,0 7-4,4 2-4,0-1-2,1 5-4,-5 0-2,4-5-2,0 11-2,0-3-1,-4 1-2,4-1 0,-4 8-1,0 3 0,0-5-2,0 2-4,0 1-4,-4-4-2,4 1-5,0-1-7,-4 1-3,4-1-8,0-8-5,0-2-3,-8 17-9</inkml:trace>
  <inkml:trace contextRef="#ctx0" brushRef="#br0" timeOffset="187461.7222">4172 12135 381,'0'0'42,"0"-4"-4,4 4-5,8 0-5,-4 0-7,5-3-4,-1-3-7,8-4-2,1-2 0,-1 4-4,-3 1-4,-1-2-3,5 2-2,-5-2-5,4 1-4,-3-2-7,-1 1-7,1 2-11,3 1-3,-4 3-9</inkml:trace>
  <inkml:trace contextRef="#ctx0" brushRef="#br0" timeOffset="188390.7753">4790 11794 375,'0'-3'44,"0"3"-7,0 0-7,4 3-3,-4 1-5,0 5-1,0 5-5,0 5-3,0 2-3,0 1-2,-4 2-1,4 2 0,0-2-1,0 3-4,0-2 1,0-4-1,0 4 0,0-4-2,-4-2 1,4-2 0,0-4-1,0-2 1,0-1-1,0-4 0,0 0-1,0-2 2,0-4 1,-4 0-2,4 0 0,0 0 0,-4-4 0,-4 4-1,8 0 0,-9-9 0,1-4-2,4 2 1,0-8-1,0 8 1,4-5 0,-8-3-1,8-2 3,0-3-1,0-1 0,0 1 0,0-6 1,0-2-2,0 2 3,4 0 1,-4-4 2,4 2 1,0 2 2,0 3-2,4 2 3,-4 4-2,5 4-1,-1 1 2,0 0-2,0 5-1,0 1 0,5 1 0,-5 2 0,0 1-1,0 3 0,0 0-1,5 1-1,-1 2 0,0 0 0,0 0 0,-3 0 0,-1 2-1,0 7 0,4 1 0,-4 6 0,-8-2 0,5 2 0,-1 0 0,-4-2 0,0 2 0,0 1 0,-4 2 0,-1-1-1,1-2-2,-4 3 3,-4-2-1,0-1-1,-1-1 2,5 0-1,-4-2 0,4-2-1,-1-1 2,1-1 0,4 1 0,-4-7 0,0 3-2,4-4 1,0 1 0,0-3 2,-1 7-2,1-4 2,4 0 0,0-3-2,0 0 0,0 0 1,0 0 0,0 0 0,0 0 0,0 0 0,4 0 0,9-3 0,-9 3 0,4 0 0,4 0 1,-4-3 2,5 3-1,-5-4 0,0 4 0,4 0-1,1 4 0,-1-4 1,0 6-1,-4 4-1,1-1 0,3-4 0,-8 4 1,4 4-1,0-3 0,-4-2 0,1 7 0,-5 1 1,0-5 0,0 2 1,0 0 1,0 1 2,-5-1-2,1 3 2,-4-8 0,0 5 1,-8-4-3,3 1 0,1-2 0,-4 1-2,3 1 1,1-4-2,0-6 0,0 6 1,-1-2-1,1-4-2,0 0-3,-1 0-1,5 0-7,0-4 0,4 1-3,-4 0-6,0 0-5,4-7-7,-5 4-12,9 3-10,-20-8-16</inkml:trace>
  <inkml:trace contextRef="#ctx0" brushRef="#br0" timeOffset="213471.2098">1449 13406 171,'0'-3'27,"0"-3"3,-4 3 0,4-1 1,0 1-3,-4 0 1,4 0 2,0 0 0,-4 3-2,4-2-4,0-1-4,0 0-2,0 3-4,0-3-2,0 3-3,0-4-1,0 4-1,0 0-1,0 0-1,0 4 0,4 5 1,0-1-4,4 2 1,1-1-2,3 1 1,-4 1-2,4-2 2,-4 4-2,5 0 0,-5 1-3,4-4-3,-4-4-3,1 2-2,-1 2-4,-4-1 3,4-6-3,0 4-3,-4-4-1,0 0-4,-4-3-2,0 3-1,0-3-5,0 0-4,0 0-2,0 0-4</inkml:trace>
  <inkml:trace contextRef="#ctx0" brushRef="#br0" timeOffset="213790.2281">1642 13351 213,'0'-3'27,"4"-1"3,-4 3 0,0-2-4,0 3-3,0-4-2,0 4 0,0 0-3,0 0 0,0 4-1,0-4 1,0 0-1,-4 8-2,4 1 2,-4 4-3,0-2-1,-1 5 0,-3 0-2,0 1-3,4 2 1,-4-4-3,4 4 2,0-5-2,-5 5-2,1 0 1,0 2-2,0 1-1,0-1 0,-1 3-1,1-2 0,4 5 0,-4-3 0,4 1-2,0-4-2,4 1-3,-4-1-1,0-2-5,4-5-2,0 2-6,0-3-4,0-7-2,0 0-8,0-1-3,0 2-2,4-1-5</inkml:trace>
  <inkml:trace contextRef="#ctx0" brushRef="#br0" timeOffset="214350.2601">1756 13681 280,'0'-3'34,"0"3"-7,0-3-4,0 3 2,4 0 0,1 0 0,-5 3-1,0 0-6,4 7-3,-4 3-3,4 1-5,0 5 2,0-1-1,-4 1-2,4 1-1,-4 3-1,4 0 0,-4-2-3,0 1 1,0-1-1,0-2 0,0-1 0,0 1 0,0-3 1,0-5-2,0 1 0,0-2 0,0-1 0,-4-1 0,4-4 3,0-1 2,0-3-1,0 0 0,-4 0-1,4-3-1,0-12 0,-4-4-2,0-5 0,0-1 0,4-5 1,0-4-2,0 4 1,0-6 0,0-3 0,0 6 2,0 3 1,4 3 1,0 1 0,4 9 2,-4-2-1,4 4 0,0 0-2,1 5 0,-5 2-2,0-5 3,4 7-3,0 3 1,0 3-1,-4 0 1,1 0-2,-1 3 0,4-3 2,-8 6-2,4-2 0,-4 0 0,4 6 0,0 6 1,-4-7-1,4-2 1,-4 4-2,-4 1 2,4-2 0,-4-4-1,0 2-1,4-1 0,-4-1-1,-4-3-1,-1 0-1,-3 4-2,4-2-2,-4-2-1,8 5-2,-5-8-3,1 0-5,4 0-3,-4 0-5,4 0-3,0 0-4,-4-5-2,8 2-2,-4 0-4</inkml:trace>
  <inkml:trace contextRef="#ctx0" brushRef="#br0" timeOffset="214629.2761">2129 13139 305,'0'0'32,"0"0"0,0 0-4,0 0-1,0 3-4,-4 10-5,4 0 0,-4 0-3,0-5-2,-5 1-3,5 1-2,0-1-2,0 2-1,0-4-4,0 2 2,0 1-2,0-2-1,0-2-5,4 0-6,-4 1-5,-1-4-4,1 3-2,0-6-1,4 0-5,0 0-2,0 0-4,0 0-5</inkml:trace>
  <inkml:trace contextRef="#ctx0" brushRef="#br0" timeOffset="214912.2922">2362 13281 223,'0'0'26,"0"0"-1,0 0 5,0 0 0,0 0-2,4 0-2,-4 0-1,0 3 2,4-3-1,1 3-4,-1-3-2,4 0-7,-4 0 0,0 0-4,0 3-1,8-3-2,-3 0-2,-1 0 0,4-3-3,0 0-5,-4 0-2,5 0-9,-5-1-6,4 1-8,-8 0-5,0 0-5,1 0-5,-5 0-5</inkml:trace>
  <inkml:trace contextRef="#ctx0" brushRef="#br0" timeOffset="215108.3035">2403 13437 260,'0'0'26,"0"-4"-3,0 4 3,4 0 1,-4 0 0,0-3-3,13 3-5,3-6-4,-4 3-5,0 3-3,-7-3-1,3-1-1,4 4-6,-4-1-8,0-2-7,-3 3-11,3 0-4,-4 0-4,4 0-4</inkml:trace>
  <inkml:trace contextRef="#ctx0" brushRef="#br0" timeOffset="215776.3417">3107 12999 306,'0'-6'34,"0"6"-6,0 0-1,0-3-3,0 3-3,0 0-2,0-6-1,0 6-4,0 0-3,0 3-3,0 0-3,0 6 3,-8 7 1,4 2-1,-12-2-1,7 8-3,-3 3 0,0 4 0,0-4-2,-1 4 0,1-1 0,-4 5-1,-1 1 0,1-2 0,0-1-1,-1-3 0,-3 1 0,3 0 0,1-4 0,4-3 0,-1-2 0,5-4-2,0-2-3,8-7-2,-4-2-2,4-6 0,0 4 1,0-5-1,4-5 1,0-6 0,8-11 0,5 1 1,-5-9 3,4 1 1,1-1 1,-1-3 0,-4-1 1,5-5 1,-1-1 3,5-3 3,-1 0 5,-8 3 4,5 4 2,3-7-2,-7 3 0,-1 0-1,0 10 1,5-2-1,-9 9-2,4 2 0,-8-1-1,8 4-1,-8-1-2,5 10 0,-1-3-2,-4 6-2,0 3 0,-4-3-2,4 6 0,0 3 1,-4 0 1,4 3 0,0 9-1,-4 10 1,5-1-1,-5 6 0,8 7 1,-8 2-3,0 4 1,0 0-1,8 3 1,-4-3-2,0-3 1,0 0-1,4-1-1,1-2-3,-5-4-3,0-1-3,-4-2-2,8-6-2,-4 2-3,0-6-4,0-1-4,0-4-3,0-6-7,-4 1-5,0-4-6,0-3-6</inkml:trace>
  <inkml:trace contextRef="#ctx0" brushRef="#br0" timeOffset="215988.3538">3042 13238 430,'0'0'40,"0"0"-6,0 0-7,0 6-4,4-6-7,0 7-3,0-7-5,17 6-3,-9-4-6,0 1-5,5-3-8,3 0-9,-8 0-13,1 0-13,7-3-9</inkml:trace>
  <inkml:trace contextRef="#ctx0" brushRef="#br0" timeOffset="222716.7386">1490 14602 157,'0'-6'18,"0"2"5,4 1 2,-4 3 3,0-3-5,0 3 4,0 0 1,0 3-3,0-3 1,0 0-1,0 0 1,0 0 1,0 0-3,0 0-2,4 0-5,-4 0 0,4 0-3,1 0-1,-1 3-2,0 4-3,-4 2-2,8 1-1,-4 1-1,4 2-3,0 1 0,1-1 0,-1 3-1,0-4-1,4-4-4,-4 2-4,1-1-3,-5-2-5,4-1-6,0-4-5,-4 1-7,0-3-5,0 0-6,5-5-4</inkml:trace>
  <inkml:trace contextRef="#ctx0" brushRef="#br0" timeOffset="223003.7551">1711 14522 241,'0'0'29,"0"0"1,0 0-3,0 0-2,0 0 0,0 7 4,0 1-1,0 11-2,-4 0-2,0 2-2,0 4-5,0-1-2,0 0-2,-4-2-4,4 5-2,-1 0-2,1-2-1,-4 2-1,4 0 0,0 2-2,-4-2 1,0 0-1,-1 2 0,1-5-2,0-1-2,0 3-4,4-2-1,-4-5-2,3-2-6,1 2-2,0-8-4,0-1-5,4 0-3,0-7-4,0 0-2,0 0 0,4 8-8</inkml:trace>
  <inkml:trace contextRef="#ctx0" brushRef="#br0" timeOffset="223564.7871">1846 14858 213,'0'0'27,"4"-2"-3,-4 2 1,0 0-4,0 2 0,5 1-2,-5 0 0,0 13-4,4-3 1,-4-2-5,0 5 2,0 1-2,8-1-3,-4 0 0,0-2-3,-4 2-1,4 0-1,-4-1-1,0-3 0,4-1-1,-4 2 0,-4-3 1,4-4-2,0-3 0,0 0 0,0 4 0,0-6-1,0 2 1,0-3 0,0 0 2,-4 0 0,4 0-1,-4 0 0,4-3-1,0-1 2,0-6 3,0-6 1,-4 3 2,4 2 2,0-1-2,0-3 1,0-1 1,4 0-3,-4 2 3,0-2-4,4-1 0,4 1-2,-4 0-2,9 2 2,-5 1 0,0 0 0,-4 5 0,4 2-2,0 0 1,1 2-2,-1 1-1,-8 0 3,4 3-1,4 0-2,0 0 2,-8 3-2,8 0 1,-8 4 0,5-1 0,-5 2-1,0-2-1,0 4 0,0-1 2,0-2 0,0 1-2,-5 1 2,1-2-1,0-1 0,-4 4 0,-4-6-1,4 3 2,-5-1-2,5 4-1,-4-4-3,0 0-2,3 1 1,5-4-4,-4 2-1,-4-5-8,0 0-3,3 0-7,1 0-2,4-4-5,-4 0-2,4-3-1,-17-25-5</inkml:trace>
  <inkml:trace contextRef="#ctx0" brushRef="#br0" timeOffset="223862.8042">2231 14327 323,'0'-3'35,"0"-1"-5,0 1-4,0 0-3,0 3-3,0 0-3,0 0-1,0 6-2,0-2-4,-4-1 1,0 11-4,-4-4-1,4-1-2,-4 4 0,3-2-1,-3 2-1,4-7-1,0 7-1,0-5-4,4-5-5,-4 7-9,0-4-4,4-6-6,0 0-3,0 0-2,0 0-4,0-10-8</inkml:trace>
  <inkml:trace contextRef="#ctx0" brushRef="#br0" timeOffset="224084.8169">2346 14340 301,'0'0'41,"0"0"-6,0 1-4,-8-1-6,8 0-2,-9 0-8,9 0-2,-4 0-6,4 7 1,0-4-2,-4 0-2,4-3-3,-4 0-2,4 6-5,0-6-5,0 3-2,0 4-3,0-1-4,0-1-2,0-5-3,0 3-4,0-3-2,0 22-10</inkml:trace>
  <inkml:trace contextRef="#ctx0" brushRef="#br0" timeOffset="224386.8342">2661 14367 267,'0'0'27,"0"0"1,4-4 0,0 4 2,0 0-1,5 0-3,-1-3-4,-4 3-3,8 0-3,-4-3-3,1 0-5,-1 0 0,4 0-1,-4-4-5,4 7-2,-3-1-8,3-3-7,-4 1-10,-4 3-4,4-3-5,-8 3-6,4-3 1,9 9-7</inkml:trace>
  <inkml:trace contextRef="#ctx0" brushRef="#br0" timeOffset="224607.8468">2731 14522 230,'0'0'37,"0"7"-4,0-4-2,0 0 2,0-3 1,4 2 0,-4-2-3,8 0-5,0 0-6,-4 0-7,4 0-2,5 0-4,-5 0-2,0 0 1,4-2-3,-3 2-3,-1 0-3,0 0-8,0-3-4,0 0-8,1 3-10,-1-10-5,0 4-9,16 6-5</inkml:trace>
  <inkml:trace contextRef="#ctx0" brushRef="#br0" timeOffset="225137.8771">3414 14300 205,'4'-3'25,"-4"-1"0,0-2 1,0 0-1,0 3-4,0-4-2,0-1-1,-4 2-1,4 0 0,-4-1-2,0 4 2,0-3 0,0-4-1,4 4-1,-4 1-1,0-5-1,0 4-3,-4 0 0,8-1 0,-5 3-3,1-3-1,0 1 1,-4-4-2,0 7-2,0-3-1,4 3 1,-5 3-2,-3 0 1,0 0-1,0 3 0,3 3-3,-3-3 3,-4 10 0,3-2 1,1 2-2,0 0 0,0 1 1,-5 5 1,1 3 2,8-4 1,-1 6 1,1 1 0,-4-1 0,4 3 0,4 8 2,0-5-1,4 0 1,0 4-2,4-9 1,0 2-1,4-3 1,0-8-1,4-3 0,5-7 1,7-6-1,-7-3 0,3-10-1,9 0-1,-9-11 0,1-4 0,-1-2 1,1-1 0,-9 1 1,9-2 0,-9 2-1,-4 3-1,0 3 1,-8-1-1,0 1-2,0 5 1,-4 2-2,-4 1 0,0 0-1,-9 5-5,5-2-4,4 3-2,-4 6-5,-1-6-6,5 1-8,4 5-5,4-2-17,0 0-18</inkml:trace>
  <inkml:trace contextRef="#ctx0" brushRef="#br0" timeOffset="230064.1589">7664 11171 183,'0'0'23,"0"0"-1,0 0-3,0-3 0,0 3-5,0 0-1,0 0-4,0 0 2,0-3-2,0 3 0,0 0-3,0-3 1,0 3-1,0 0 5,0 0-2,4 0 3,-4 0 2,0 0-2,0 0-2,0 0-2,4-4-1,-4 4-3,0 0-1,0 0 1,4 0 0,-4 0-2,4 7 1,0-7 8,5 13 2,-1 1-2,-4-5-1,0 4 2,8-2-2,1 2 0,-1 3-1,-4-5-3,4 2 2,1 3-1,3-5 0,0 5-1,5-2-1,-1 2 0,-3-3 0,-1 2-1,4 0 0,-3 1 0,3 1 0,5-1 0,-5-2 1,1 5-2,-1 4 0,1-6 2,-1 5 0,5-1-3,-5-3 2,9 4 0,-4-6 1,-1-2-2,5 2 1,-1-2 1,5-1-3,4 0 2,-4-2-2,4 2 2,-1-1-1,5-2-1,-8 1 1,4-2-1,0 4 0,0-6-2,-5 4 3,5-5-1,-4 0 2,0 1-2,8-1 1,-4-3-1,3 0 0,6 1 0,-1-4 0,0 0 1,0 0 1,0 0-1,-4 0 0,4 0 2,-4 0-1,0 0 0,-1 0-2,1-4 0,0 4-1,-8 0 0,8 0-1,-4 0 1,4 0-1,-4 0 1,4 0-1,-5 0 0,1 0 0,4 0 0,-8 0 0,4 0 0,-4 0 0,-1 0 2,1 0-2,-4 0 0,3 0 0,-7 0 1,4 0-1,-5 0 0,5-3 0,-9 3 0,1-3 1,3 0-2,-3 3 1,3-3-2,-3 0 2,-5 3 0,1-4 0,-5 1 0,0 3 1,5 0-1,-5-3 0,0 0 1,0 0-1,-3 3 0,-1 0 0,-4 0 1,4-4-1,-8 4 0,4 0-1,0 0 2,-4 0-1,0 0 0,0 0-1,0 0 2,0 0-1,-4 4 0,-8-4 0,0 0-1,-1 12 1,5 1 0,-4-3 0,0-2 1,3 1-1,-7 1 0,8 2-1,-4-4 2,3-1-1,1-1-1,0-3 1,0 0 0,4 4 1,-4-7-2,8 0 2,0 3-2,0-3 1,0 0 0,0 0 0,4 0 0,0 0 1,4 0-1,4 0-1,1-3 2,-5 0-2,4-4 2,-4-2-2,0 2 1,1-1 0,-1-1 1,4-1-1,-4 4-1,4-4 1,-3 2 0,-1-4 0,-4 2 0,4-3 1,0 2-2,-4-1 2,1-1-2,-1 2 2,-4-2-1,0-3 0,0 2 2,0-2-1,0 3 1,0-1 2,0-2-3,0 5 0,-9-2 1,5 0-2,-4 4 1,0 3-1,0 4 0,0-4-1,-9-1-3,9 7-2,-4-3-2,8 3-3,-5 0-3,1 0-4,0-3-5,4 3-6,4 0-9,-4 0-13,0 0-13</inkml:trace>
  <inkml:trace contextRef="#ctx0" brushRef="#br0" timeOffset="231814.259">10309 11907 155,'0'0'14,"0"0"0,0 0-1,0 0-1,0-3-2,0 3 2,4-2-1,-4 2 5,0-3-3,0 3 3,0-3-4,0 3 0,0-3 0,0 3 0,0 0-1,-4-3 0,4 3-3,0 0 2,0 0 2,0 0 0,0 0-1,0 0 2,0 0 0,0 0 1,-4 0-3,-5 0 0,5 3 2,0-3-4,0 3 1,0 3-2,0-1-3,-4 2 1,4-1-1,-5-3-3,1 4 2,-4-1 0,4-1-1,0-2-2,4 3 2,-9 1 1,5-4 0,0 6 0,-4-2 0,7 1 0,-7-2 0,4 0-2,0 1 0,4-4 1,0-3-2,-5 6-1,9-3 1,0-1-1,-4 1 0,4-3 0,0 0 0,-4 0 0,4 0 0,0 0-2,0 0-2,-4 0 1,4 0-2,4 0 0,0 0-4,-4 0 0,0 0-2,0-3-3,0 3-4,0-2-4,0 2-8,0-6-6,0 0-6</inkml:trace>
  <inkml:trace contextRef="#ctx0" brushRef="#br0" timeOffset="232568.3021">10276 11523 137,'0'0'18,"0"-7"-2,0 7 0,0 0 2,4 0-3,-4 0 0,0 0 4,0 0-2,0 0 2,4 0-1,-4 0-1,0-3 0,0 3 3,4 0-1,-4 0 1,0-3-1,0 3-1,0-3 0,0 3-3,0 0 0,0-4-2,4 4-1,0-3-2,-4 3 1,0 0-3,0-1 1,0 1 1,0 0-3,0 0 3,0 0-3,0 1 1,0 6 0,0-4-2,4 10 1,-4 2-3,0-3 1,0 3 0,5 0-1,-1 1 0,-4 0-2,4 1 0,0-1 0,0-2 0,0 2 0,0 0-1,4-5-1,-8 2 2,4 0-2,1-2 0,-1-2 1,4 4-2,-8 0 1,4-5 0,0 1 0,0 1 0,-4-4 1,4 0-2,-4 1 1,4-6 1,-4 3 0,0 2-1,0-3-1,0 3-2,0-2-4,0-4-2,0 0-2,4 0-1,-4 0-4,0 0-6,0 0-5,0 0-11,0 0-14</inkml:trace>
  <inkml:trace contextRef="#ctx0" brushRef="#br0" timeOffset="233763.3705">10329 11864 212,'0'-3'23,"0"0"-1,0 3-5,0 0 3,0 0-4,0 0 0,0 0-3,0 0-2,0 0 1,0 0-1,0 0-1,0 0 3,0 0-1,-4 0 2,4 0 0,-8 0 0,8 0-1,0 0 1,-4 6 1,0-2 0,0-1-3,-5 3 0,5 0-3,0 1 0,0-1-2,-4 0-3,4-1 0,0 2-1,-4-1-2,-1-3 2,1-3 1,4 3-3,0 1 2,-4-1-2,0 0 2,-5 0-3,13-1 1,-8-2 0,4 0 0,-4 3-1,4 0 2,-4 0-2,-5 4 0,9-4-1,-4 0 2,0 3-1,4-3 1,0 4-1,-5-6 1,9 3-1,-4-4 0,4 0-1,0 3 2,0-3-2,0 0 1,0 0 0,0 0 0,0 0 0,0 0 1,0 0-1,0 0 0,0 0 0,0-3 0,0 3 0,0-4 0,4 4 0,5-8 0,-1-1 0,4-1 0,-4 1 0,5 4 2,3-4-2,-4-1 0,1 0 0,-1 2 0,0 2 0,4 0 0,-3-1 1,3 1 0,-4 3 1,-3-3-2,3-1 0,0 4 0,0 1 2,5-4 0,-9 6-2,4-3 0,-8 0 0,5-1 0,-1 4 2,4-3 1,-8 0 1,0-3 0,4 3-1,-4-1 0,1 3 1,-1-2-2,0-1 1,0 1-2,0 3 2,-4-3-1,0 3-1,0 0 2,0 0-2,0 0 0,0 0-1,0 0 1,0 0-1,0 0 0,0 0 0,0 0 1,0 0 0,0 0-1,0 0 3,0 0-1,0-3 1,0 0-2,0 3 2,0-3-2,0-1 1,0 1 0,0 0-2,-4 3 1,4-3 0,-4 0 0,0-1 1,0 0-2,4 1 0,-5-4 1,1 1 0,0-4 0,0 4-1,4 1 0,-8-4 2,8-1 0,-8 4 0,0-4 0,4 2 1,-5-1-1,5-1 2,-4 1 1,0-3-1,4 3-1,-8-1-1,3 1 0,5 1-1,-4-2 2,0 1 0,8 2-2,-4 1 1,0 0-1,4-2 1,-4-2 0,4 4 0,-9 0 0,9-1-1,0 2 0,-4-1-1,4 6 1,0-3 0,0-3-2,-4 2 1,4 4 1,0 0-1,0-3 2,0 3-2,0 0 0,0 0 0,0 0 1,0 0-1,0 0 1,0 0-2,0 3 2,0-3 0,0 0-1,0 0-1,0 0 0,0 0 2,0 0 0,0 0-2,0 0 2,0 0-2,0 0 2,4 0-1,-4 0 0,0 0 0,0 0-2,0 0-2,-4 0-3,4 0-4,0 0-3,0 0-5,0 0-4,0 0-3,0 4-11,0-4-12,0 6-17</inkml:trace>
  <inkml:trace contextRef="#ctx0" brushRef="#br0" timeOffset="242529.8719">11426 11556 142,'9'0'21,"-5"-3"1,0 3 3,-4 0-3,0 0 3,0 0 1,4 0 0,0 0 4,0 3 0,-4-3 4,8 3-2,0-3-5,-4 3-2,1 0-2,-1-3-4,4 0-2,-4 0-2,-4 0-3,4 0-2,4 0-2,-4-3-1,-4 0-1,4 0-1,-4-3-1,4-1 1,-4-1-2,0-1 0,0-1-1,0-3 0,0 6-1,0 0 0,-4-6-1,4 7 1,-4-8 0,-4 4-2,0-2 2,8-4 0,-4 8-1,-4 1 0,-1 1 1,1 3-1,-4 0 0,0-4 0,4 4 0,-1-2 0,1 2 0,0 3 0,-4 0 0,3 0 0,1 0 0,0 0 0,0 3 0,0 0 0,0 2 0,-1 5 0,1 6 0,0-8 0,0 4 0,-4 7 0,3 2 0,1 5-1,4 4 1,-4 0 0,0 6 0,4 1 0,-1 3 0,1 6-1,4-6 2,-4-1-1,4-2-1,0-4 2,4-4-1,5-5 0,-5-2 0,12-4 0,-8 1 0,5-5-1,-9-5 2,8-5-1,0-1 0,0-3-1,1-3 3,3-4 1,-4 1 0,1-8 0,-1-2 1,4-5 1,1 2-1,-9-5 1,8-1 2,-8-2-3,9-4 4,-13-4-1,4 2-1,0 0-2,-4-1 0,-4 1-3,4 3 1,-4-2-1,0 5 0,-4 0 1,4 5-2,-4 7 1,4-1-1,-4 1 0,0 10-1,4-5-3,-12 4-2,12 3-2,-8-4-5,4 7-4,-1 4-3,1-1-3,0 9-4,-4 3-4,4 1-9,-4 3-4,4-5-8,4-1-2</inkml:trace>
  <inkml:trace contextRef="#ctx0" brushRef="#br0" timeOffset="243086.9037">12094 11538 301,'0'0'48,"0"0"0,4 4-3,-4-4-5,0 0-8,4 0-4,-4 0-6,8 0-5,8 1-4,-12-1-5,13 0 0,-13-1-3,4 1-1,4 0-1,-3 0-6,3 0-3,0 0 1,5 0-3,-5-4-4,0 4 0,0-3-3,-3 0-6,3-6-2,0-1-5,0 4-7,1-2-9,3-2 1</inkml:trace>
  <inkml:trace contextRef="#ctx0" brushRef="#br0" timeOffset="243582.9321">12626 11186 350,'0'-4'42,"0"1"-4,0 3-8,0 0-7,0 0-5,0 0-6,0 0-3,4 0-1,0 3 1,-4 1-3,4 8 0,-4-2 1,0-1-1,0 2-1,4 2 2,-4 0-4,0-5 0,0 5-1,0-4 2,0 5-2,0-1 2,0 3-2,0 0-2,0-5 4,0 5-1,0-2 1,0 2-2,0 0 0,-4-5-1,4 2 0,0-4 1,0 6-1,0-9 1,0 0-1,0 1 3,0 2-1,4-2 0,-4-7 1,8 0-2,1 4 1,-5 3 1,8-7-1,-4 3-1,0-3-1,5 0 0,-5-3-1,4 0 1,-4-5 0,9-2-2,-1 1-1,0 2-1,1-5-4,3 0 0,1 3 0,-1-1-4,1 1 0,-5 1-1,0 1-5,5-2-4,-5 3-6,-3-1-4,-5 7-3,0 0-4,0-5-3,-4 5 0</inkml:trace>
  <inkml:trace contextRef="#ctx0" brushRef="#br0" timeOffset="243862.9481">12929 11119 283,'0'0'47,"0"-3"-7,0 3 0,0 0 0,0 3-5,0 3-4,4 8-5,-4 5-5,0 2-3,0 8-3,0 1-3,0-3-1,0 5-1,0 1-3,0 1-2,0-1 1,0 7-2,0-1-2,0-2 1,0 3-2,0-4 0,0-4-2,0-2-4,0-3-3,0-3-3,-4-2-5,4-1-2,0-5-5,0-3-5,0-9-5,0 3-8,0-4-2,0-3-7</inkml:trace>
  <inkml:trace contextRef="#ctx0" brushRef="#br0" timeOffset="244686.9953">13432 11006 169,'0'-7'20,"4"4"-1,-4 0-4,0 3-3,0-3-4,0 0 0,0 3-4,5 0-1,-5 0 0,0-3-1,0 3-1,0-2 5,0 2 4,0-3 4,0 3 2,0 0 3,0-3-4,0 3 2,0 0-4,0-4 2,0 4-4,0 0 0,0 0 0,4 0-2,-4 0-1,4 0 3,-4 0-3,0 0-1,0 0-1,0 0 0,-4 4 0,0-4 1,4 3 2,0 5 3,-5-2-4,1 4 1,-8-1-4,4-4 1,4 5-1,-4 2 0,-1-2-1,1 1 0,0 2 1,4 3 1,-4-2 1,0 5-3,-1-2 0,9 9 2,-8-5-1,0 4 2,4-1-3,0 3 1,-4-2 0,4 5 1,-1-3 0,5 5 1,0 2-2,0-1 1,0 4-2,0-1 0,0-2-1,5 2 1,-5-4-3,0 1 0,4-2 0,0-1 0,4-3-1,0-2 2,0-4-3,1-2-4,-5-3-3,8-2-2,-4 2-1,4-8-1,-8 2-1,9-1-1,-1-3-8,0 1-8,1-4-9,-5-3-6,4 3-4,0-3-2</inkml:trace>
  <inkml:trace contextRef="#ctx0" brushRef="#br0" timeOffset="245267.0284">13744 11321 383,'0'-4'47,"0"1"-10,0-3-6,0 3-7,0 0-3,0 3-4,0 0-4,0 0-3,0 0-3,0 0-2,0 0 2,-5 6-1,5 0 2,0 10 0,-8 5-3,0 1 2,-4-1-2,4 3-1,-5 7-2,5 0 0,0-1 0,0 3-1,0-1-1,-5-2 0,5-3 2,0 3-2,-4-4 0,3-5 0,5-2-1,-4-5-1,0 2 0,4-3-1,4-6-2,0 0 1,0-4 0,0-3 1,0 0 0,0-3 0,0-5 1,4-18 1,8-1-1,1-3 1,-1-6-1,0 4 2,0-2-1,1-5 1,-1-4-1,0-3 2,0 6-1,1 3 2,-1 7 2,-4 0 1,5 5 1,-5 4 0,0 2 1,0 8 0,-4 1 0,0 4 1,4-1-2,-8 4-1,9 0 0,-9 3-1,4 0 0,4 3 0,-8 0 0,8 7 0,-8 6 2,4-2-1,-4 8-2,0 5 1,0 0 0,0 5-1,0 2-1,0-4 0,0 6-1,0-2-1,0 2 1,0-2-2,0-2-4,0-5-4,0-4-1,0 0-3,0 1-4,4-2-2,-4-5 0,0-1 2,4-3-6,-4-5-7,5-2-2,-5-6-8,4 0-5,-4 0-5</inkml:trace>
  <inkml:trace contextRef="#ctx0" brushRef="#br0" timeOffset="245494.0414">13678 11542 376,'0'0'56,"0"0"-12,0 0-11,4 0-10,-4 0-4,0 0-6,8 0-2,5 0-4,-1 0-1,0 0-5,0-4-2,1 1-2,-1-3-2,4-4-2,1 4-2,-1-4-3,-4-1-8,1 2-6,3 2-12,-4-2-6,-3-1-5</inkml:trace>
  <inkml:trace contextRef="#ctx0" brushRef="#br0" timeOffset="245862.0625">14034 10917 320,'0'-3'30,"0"3"0,0 0-1,0 3-2,0 0 3,0 7-2,4 4-2,0 2-3,9 6-2,-5-1-2,4-1-1,-4 3-2,5 0 0,-1 6-2,0-2-1,0-3-1,1 6-1,-1-4 0,0 1-1,5 6 0,-5-1-2,0 1 1,1 4-1,-5-4-1,0 4 0,0 6-1,-4-4-2,4 4-1,-8-3 0,0-3-1,0-7 0,0 3-1,0-4-2,-4-5 1,-4-1-3,0 0-7,0-7-2,0-2-3,3 2-5,-3-5-2,0-5-7,-4 1-4,8-7-10,0 0-11,-1-3-15</inkml:trace>
  <inkml:trace contextRef="#ctx0" brushRef="#br0" timeOffset="246385.0924">14759 11241 317,'0'0'41,"0"0"2,0 0 0,4 0-6,-4 0-7,0 0-5,0 0-5,4 7-4,-4-7-2,0 12-4,4 3-1,-4 0-3,0 6-2,0 1-1,0 9 0,0-8 0,0 8-6,0 0-4,0 0-3,0-1-4,0 2-7,0-5-1,0-4-5,0 0-6,0-6-4,0-4-3,0 0 0,0-5 1,-12 14-2</inkml:trace>
  <inkml:trace contextRef="#ctx0" brushRef="#br0" timeOffset="246605.105">14628 11535 322,'-4'-6'52,"4"6"0,0-3-7,4 3-5,-4 0-10,0 0-5,0 0-6,8 0-3,0 0-4,4-3-2,9-1-4,-9-5-1,5 2-6,-1 4-3,4 2-8,-7-6 1,-1 4-3,0-3-1,1-1-5,-1 1-4,-4 0-5,4 3-7,-3-2 0,-5 2-1,12-4-6,13 1-4</inkml:trace>
  <inkml:trace contextRef="#ctx0" brushRef="#br0" timeOffset="247231.1408">15119 11189 304,'0'-3'35,"0"-1"-2,4 4-2,-4 0-4,-4 0-4,4-3-5,0 2-1,0 1 0,0 0-4,0-4 0,4 1-2,0 3 0,-4 0-2,13-3 2,-5 3-1,0 0-1,-4 0-1,4 0-3,0 0 0,5 0-1,-1 0-1,4 0-1,-7 0 2,-1 0-3,0 0 0,-4 0-1,0 3 0,0 0 0,-4 9 0,4-3 0,0 1-1,-4-1 1,0 5 0,-4-4-3,4 3 0,-4-2-1,0 2 1,-4-4 0,4 1 2,-4-2-1,8-2 1,-9 0 0,5 4 0,0-7 0,0 3 1,4-4 0,-4 3-1,0-2 0,4 2 1,0-2 0,0-3 0,0 0-3,0 3 3,4-3 0,-4 0 0,12 3 0,-8-3 2,5 0-1,-5 0-2,8 3-1,-4-3 4,0 0 1,5 0 0,-5 0 1,4 7 0,-4-1 0,1-3 1,3 0-1,-4 2 0,0 2 0,-4 2-1,0-3 2,0 6-1,1 4 0,-5-1-1,0 3 0,0-2-1,-5 0 1,5 1-1,-4-1 1,4-2 0,-4 5 1,-4-4-2,4 1 0,-4-4 2,-4 1-1,-1-5 1,5-2-3,0 1 1,-4-1-1,3-3-1,-3 4 0,-4-7-2,8 1-4,-1-1-1,1 0-3,-4-1-3,0-3-6,8 1-2,-5-3-8,5-7-11,-4 2-10,0 2-6,0-34-6</inkml:trace>
  <inkml:trace contextRef="#ctx0" brushRef="#br0" timeOffset="247673.1661">15709 10804 228,'0'0'26,"0"-3"-3,0 3-2,-4-3-3,4 3 0,-5 0-3,5 0-1,0 0-1,0 0 2,-4 0 1,4 3 4,0 0 0,-8 13-2,8-8 2,-8 1-3,8 7-3,-4-1 0,-4-3-2,4 4 0,-5 5-3,1 1-1,0 2 0,0 3-1,0 0 0,-1 5 0,-3-2-2,4 3-1,0 1 0,4 2 2,-4 2 1,-1 2-2,5-2 1,0-1 0,0 7-1,0 1-1,4-2 0,0 0-1,0 3-1,4-3 0,-4-3 0,8-4-1,5-6-1,-5 2-3,4-5-3,-4-3-1,4-2-4,1-4 1,-5-2-3,4-7-2,1 2-7,-5-4-5,0-4-9,4-3-10,0-3-5</inkml:trace>
  <inkml:trace contextRef="#ctx0" brushRef="#br0" timeOffset="248217.1972">16016 11063 436,'0'0'48,"0"0"-11,0 0-6,0 0-7,0 3-7,-4 4-2,4 12-4,-9-2-1,1 5-2,0 2-2,0 7-1,-4 0-1,3 0-1,-3 5 1,-4 4-2,3-4 1,1 7-2,-4-3 1,8 6-1,-5-9-1,1-4 0,0-3 1,4 2-1,3-8-1,-3-7 1,0-4-2,4-3-3,4-4 2,0-3 0,0-3 0,0-3 1,0-6-1,4-14 3,0-7-2,8-7 1,5-5 1,-5-1-1,0-7-1,5 3-1,3-6 2,1 4 0,-1 1 1,-3-1-1,3 0 0,1 3 2,-1-1 2,-4 5 4,1 5 0,-5 7 1,0 6 1,-4 5-2,1 8 0,-1 1 1,-4 7-2,4 0-1,-4 3 3,-4 3-3,8 5 1,-3 5-1,-1 9 0,-4 8 0,4 0-1,0 7-2,0 3 1,0-1-2,4 1 1,-4 3 0,0-3-2,0 3 1,5-4-1,-1-2-1,-4 3-4,4-7-1,-4-3-3,4 2-2,1-5-4,-1-5-2,-4-4-2,0-2-3,0-8-7,-4-2-4,0-3-7,0-3-8,0-3-8,-12 0-7</inkml:trace>
  <inkml:trace contextRef="#ctx0" brushRef="#br0" timeOffset="248440.2099">15979 11321 450,'0'0'40,"0"0"-8,0 0-8,4 0-4,8 0-6,-4 0-4,9-4-2,-1-2-3,5 3-1,-5-3-3,4 1-5,1 2-4,-1-4-1,-3 1-6,-1 0-4,1-1-11,-1 4-8,-8 0-11,4 1-5</inkml:trace>
  <inkml:trace contextRef="#ctx0" brushRef="#br0" timeOffset="248705.2251">16482 11195 384,'5'0'44,"-1"-3"-6,4 3-5,-8 0-7,4 0-4,4 0-2,-4 6-2,0 1-2,0 5-3,9-1 0,-9 2-4,4 0-1,-4 1-2,4 2-3,0-2 0,5-1 0,-5 3-2,0 0-3,0-2-3,-4 2-3,0-5-3,5 2 1,-5-4-4,4 1-2,-4-5-5,4 1-3,-8-3-5,8 1-3,-8-4-3,4 0-2,1 0-2,-1-7-9</inkml:trace>
  <inkml:trace contextRef="#ctx0" brushRef="#br0" timeOffset="248946.2389">16618 11143 349,'0'3'45,"-5"3"-4,1 4-5,-4-1-5,8 2-9,-8 5-5,4 0-4,-4-2-5,-1 6-1,5-3 0,0-1-6,0 1 0,-8-1-3,4-3-2,4 3-3,0-8-4,-5 5-7,9-1-5,-8 3-6,4-9-5,-4 0-6,4 4-2,-8 20-9</inkml:trace>
  <inkml:trace contextRef="#ctx0" brushRef="#br0" timeOffset="249202.2535">17051 10996 332,'5'-3'45,"-1"3"-3,4 3-6,-4 0-7,0 4-4,4 4-4,-8 5-6,0 0 0,0 1-5,-4 6 0,4-3-1,0 6-2,-4-3 0,0 1-2,0 2 0,4-2-2,-8 1-2,8-4-5,-4-1-3,4 3-5,0-9-5,0 2-6,0-3-7,-5-1-6,5-4-3,0-5-5,0 1 0,-8 29-7</inkml:trace>
  <inkml:trace contextRef="#ctx0" brushRef="#br0" timeOffset="249431.2666">16953 11241 327,'0'-3'48,"0"-3"0,0 2-6,0 4-3,0 0-8,0-3-8,0 3-5,0 0-8,0-3 0,4 1-3,9 2-2,3-3-1,0 0-1,1 0 0,-5-3-2,8 2-4,-3-2-5,-5 3-4,5 0-6,-1 0-12,-4-4-8,0 2-9,1-1-3,28-4-9</inkml:trace>
  <inkml:trace contextRef="#ctx0" brushRef="#br0" timeOffset="250173.3091">17465 10979 337,'0'0'36,"0"-3"-1,0 3 4,0 0-6,0 3-5,-4 11-3,4 2-4,-4-2-3,0 5-3,-4 2-1,3 5-4,1-3-2,-4 0-1,4 0-2,-4-2-1,0 8-1,-1-2-1,5-5 0,-4-4-1,4-3-1,4 0 0,0-6 0,0-2-1,0-4 0,0 3 0,0-6-1,0 0 2,0-3-2,0 3 0,0-6 2,0-10-2,4-2-1,4-4 3,5-2 0,-5 0-1,0-1 2,4-5-2,-3-1 0,3 1 2,-4 2 0,-4-3 1,8 4 2,-3-1 1,3 4 1,-4 2 0,4 1 0,-4 2-2,5 1 1,-5 3-1,4 3-2,-4 0 0,5 2-1,-1 1 0,-4 1 0,4 1 0,-3 7 0,-1 0 0,-4 0 0,4 3-2,0 4 1,-4 1 0,0 8 0,-4-4 1,5 0-2,-5 3 0,0 1-3,-5-1 0,5 1-1,-8-2-1,-4 2 0,4 0 1,-4-2-1,-1-1 1,1-1 2,0-4 0,-1 2 0,5-4 1,0-3 0,0 1 1,0-1 0,4 0 1,-5-1-2,5-2 2,0 4 0,4-4 0,-4 0 0,4 0 0,0 2 0,0 1 0,0 0 0,4-3 0,-4 3 0,4-3 0,4 4 0,1-4 0,-1 0 1,4 3 0,-8 0 1,9 0 0,-5 0 1,8 1-1,-12-1 1,8 3 0,-3-1 0,-1 1 2,0 4-1,-4-1 0,4 2 0,-8 2-1,8 3 1,-8-2-2,0 2 0,-4 0 0,0-2 2,-4 2-1,0 0 0,-4-5-1,3-1 1,-3-1-1,4-1 0,-4-1-1,4-1 0,-5 0 0,5-2-1,0-4-3,-4 0-1,-1 0-3,1 0-2,4 0-2,0-4-2,4 1-3,-5-3-5,5-4-8,0 6-9,0-6-7,4-3-9,-16-10-10</inkml:trace>
  <inkml:trace contextRef="#ctx0" brushRef="#br0" timeOffset="250534.3297">17670 10572 394,'0'0'45,"0"0"-2,4 0-8,-4 3-4,8 0-4,-4 8-3,8 2 1,-3 3-2,3 5-4,0 2-2,-4 9-1,5-2 1,-1 1 0,0 2-2,0 0 0,1 2-1,-5 2 1,0 0-4,4-4 1,-3 0-2,3 1-1,-8-4-2,0 2 1,0-2-2,-4 0-3,4 0 1,4 2-2,-8-5 0,0 0 0,0 2-1,0-5-4,0 3-5,0 1-2,-4-1-5,4-9-4,-8-2-5,-12 0-4,7-2-7,5 2-7,-4-3-9,4-2-14,-25 24-16</inkml:trace>
  <inkml:trace contextRef="#ctx0" brushRef="#br0" timeOffset="251065.3601">18394 11079 381,'0'0'42,"0"0"-2,0 0-5,13 0-4,-5 0-9,4 0-5,4-6-5,-3-1-2,-1 4-4,8-2-2,-7 1-5,-1 2-7,0 2-5,1-3-8,-1 0-6,-4 3-8,0 0-3,0-4-8,1 4-8</inkml:trace>
  <inkml:trace contextRef="#ctx0" brushRef="#br0" timeOffset="251304.3738">18427 11284 305,'-4'0'46,"0"0"2,4 0-4,0 0-8,0 0-7,4 0-6,-4 0-6,4 0-2,8 3-2,5-3-6,-5 0 0,4 0-1,1 0-2,-1-3-2,5 0-2,-9 3-2,8-6-7,-3-4-4,-1 5-3,5-4-7,-5-1-8,-4 4-8,1-1-4,-1-1-8</inkml:trace>
  <inkml:trace contextRef="#ctx0" brushRef="#br0" timeOffset="251691.3959">19139 11009 395,'5'-3'37,"-5"3"-3,0 0-3,12 0-6,-8 0-3,4 3-2,4 3-1,1-1-1,-1 8-2,4 0-2,5 1-1,-5-1-1,5 3 3,-1 1-3,-4 2-2,5 2-2,-1-2 0,1-2-3,-5 6-1,5-6-1,-5 5 0,0-4-2,1-2 1,-5 3-2,0-8-3,1 5-3,-5-7 1,0 1-5,4-5-1,-3 4-4,-5-2-2,0-1-2,0-3-5,0-3-6,0 0-10,0-3-8,-4 3-7,0-3-9</inkml:trace>
  <inkml:trace contextRef="#ctx0" brushRef="#br0" timeOffset="251941.4102">19582 10979 341,'-5'0'42,"5"3"3,-8 2-5,-4 4-6,0 10-8,-1-1-6,-3 3-4,4 4-3,-5-1-2,-3-2-4,8 2 0,-9 1-3,1 2-2,3 0-2,1-1-4,4-2-4,-5 0-5,5-5-6,0 3-6,-1-5-7,9-1-11,-4-1-8,-4 18-8</inkml:trace>
  <inkml:trace contextRef="#ctx0" brushRef="#br0" timeOffset="261082.9331">11746 12529 222,'0'0'42,"0"0"-1,0 3-1,0-3 3,0 0-3,0 0-4,0 0-3,0 0-7,0 0-1,0 0-3,0 0-1,4-3-2,8 3-2,0 0-4,1-13-1,-1 4-4,0 2-1,0 6-2,1-6-3,-1 4 0,0 0 0,1 3-1,-1 0 0,0 0-1,-8 0-1,9 0-2,-5 3-1,4 0 0,-4 5-2,-8 2 2,4-1 0,0 1 1,-4 1-1,0 5 0,0 0 1,-4-2 1,-4 2-1,0 0 2,-4-2 0,3 2-1,-3-5 1,4 2 0,0-4-1,4 1 2,-5 0-1,5-6 0,0 3 0,0-1 1,4-3 0,-4-3 0,4 0 0,0 3-1,0 1 1,0-1 0,4-3 1,-4 0-1,12 0 0,1 0 0,-5 0 0,4 0 0,1 0 0,-5 3 0,4 0 0,-4-3 0,0 5 0,-4 1-1,5 4 1,-1-1 2,0 6 1,-4-3 0,4 4 0,-8 2-1,0 4 1,0-5 2,0 6-2,-4 1 2,0-2-1,4-8 0,-8 8 0,0-4 2,-5 1-1,1-2-1,0-1 0,0-1-2,-5 1 1,5-7-2,0 4-1,-5-2 0,1-2 0,0-2-1,3-1-2,-3-3-4,4 2-1,-1-5-4,1 0-4,0 0-2,4 0-10,-5-5-9,1 2-13,4-13-12</inkml:trace>
  <inkml:trace contextRef="#ctx0" brushRef="#br0" timeOffset="261690.9678">12433 12470 411,'0'0'43,"0"0"-5,0 3-3,0 0-8,0 7-4,0 11-5,-4 4-3,-4 2-2,4 0-3,0 2-2,0 1-1,-4 0-1,4 3-3,-9 1 0,5 1 1,-4 1-1,0 4-2,-1-6 0,1 5 0,-4 1 1,-1 0-3,1-4 2,4-2-1,-9-4 1,9-1-2,0-6 2,-1-4-2,5-7 1,0-3 0,4-3 1,4-6-2,0 0 2,0-6-2,4-7 2,0-17-2,0 0 1,12-3-2,-3-7 1,3 0 0,1-3-3,3-3 0,0-3 1,1 0-1,-1 1 3,5-1-1,-5-1 0,1 4 1,-1-3 1,1 4 0,-5 2 2,1 4 2,-1-3 2,0 12 0,-3 0 1,-5 6 1,4-1 2,-4 10-2,0-1-1,1 10 0,-1-2-2,-4 5 1,0 0-1,0 3 0,-4 11 2,4 2-1,0 7 1,0 6-1,0 4-1,-4 7 0,9 2 0,-1 4-2,-4 0 0,-4 3-1,0 4 0,8-4-1,-8-3-1,0-4 1,4 3 0,-4 1-2,8-1 0,1-5 1,-5 6-5,4-3-3,0-5-2,-4-5-1,-4-6-4,0-2-4,8-5-1,-8-1-4,4-8-2,1-1-6,-5-4-5,-5-3-11,5-3-5,0-4-4,-4-32-2</inkml:trace>
  <inkml:trace contextRef="#ctx0" brushRef="#br0" timeOffset="261929.9815">12454 12794 375,'0'0'44,"0"-3"-5,0 3-5,0 0-7,4 0-6,8 0-5,-8 0-6,13-3-3,-5 0 0,0 0-4,5-2 0,-1 2 0,5-4-5,-5 1-3,-4 3-9,0 3-3,1-3-9,-5-1-8,4 4-5,-4 0-3,5 0 1,24 13-8</inkml:trace>
  <inkml:trace contextRef="#ctx0" brushRef="#br0" timeOffset="262210.9976">12982 12701 223,'4'-5'41,"4"5"4,-4 0 0,5-2-5,-1 2-4,4 0-3,-4 0-5,5 2-4,-5 3-2,8-4-4,-8 9-2,0-1-2,5 1-3,-1 1-2,-4 2-2,5-4-2,-1 4-1,0 1-1,0 2-1,1-3 0,-1-2-2,0-2-1,1 4-3,-5-2-3,4-1-1,-8-1-2,4 1-2,0-4 1,-3-1-4,3-2-5,-4 0-6,-4 4-1,8-4-5,-4-3-4,0 0-4,-4 0-2</inkml:trace>
  <inkml:trace contextRef="#ctx0" brushRef="#br0" timeOffset="262486.0133">13297 12612 300,'0'-4'35,"0"4"-2,-4 0 2,0 0-1,0 0-1,-4 4-7,4 7-4,-4 1-3,-1 4-4,5-1 0,-8 0-3,4 5-1,-4-3 0,3 7-7,-3-2 2,4 2-2,-4 1-2,3-4 0,1-2-6,-4 2-1,4-5-3,0 4-5,-1-4-5,1-1-2,0-3-3,4-2-4,-4 3-6,4-9-1,-1 0-2,5-1-1,0-3-2</inkml:trace>
  <inkml:trace contextRef="#ctx0" brushRef="#br0" timeOffset="262774.0298">13854 12483 308,'0'0'33,"4"0"2,-4 3-1,0-3 0,-4 6-2,4 9-6,4 0-7,-4 3-3,0 1-2,0 2-4,0 4-1,0 2 0,0-1-2,0 1-2,0 0 0,0 1-3,0-7-5,0 3-5,8-2-6,-4-4-8,1-3-8,3-2-5,-4-2-4,0-1-4,4-4-3</inkml:trace>
  <inkml:trace contextRef="#ctx0" brushRef="#br0" timeOffset="263014.0435">13690 12740 396,'0'0'54,"0"0"-11,0 0-8,0 0-10,0 0-6,0 0-3,8 0-4,5 0-4,-1-3-2,9 3-1,-5 0-2,0-3-6,5-3-6,-1-1-1,1 1-6,-5-1-6,9 7-5,-13-3-11,8-1-4,-3-6-7,40-12-10</inkml:trace>
  <inkml:trace contextRef="#ctx0" brushRef="#br0" timeOffset="263978.0987">14521 12178 167,'0'0'22,"0"0"-3,0-4-4,0 4-6,0-3-3,0 3 2,9-6-5,-9 3-1,4-7-1,0 4 7,0-1 1,4 3 2,-8 4 4,4 0-1,0-7 0,-4 7 0,0-3 0,0 3 1,4 0-6,-4 0-1,0 0-1,0 0-2,0 0-2,0 0 2,0-3-5,0 3 1,0 0 0,0 0 1,0 0 0,4 0 7,-4 0 1,0 3 4,0-3 1,-4 10-1,4-2 3,0 1-3,-12 1-4,4-1-1,0 4-1,-1-2-2,1-1 0,0 4 0,0 2-1,-4 0-1,3-2 0,1 5-3,0-1 2,0 7 1,0-1 1,0 1 0,-1-1 0,5 3 0,0 5 1,0-2 2,-4 0-2,4 1 0,4 2-1,-4-1 3,4-2-3,0 3 1,4-3 1,-4-1-1,4 1-1,4 1-1,0-1 1,-4-5-2,9 2 0,-5 0-1,4-1 0,-4-6-1,5 7 0,-5-8 0,4 4 0,0-3-1,1-5-1,-1-3 0,0 4-3,-4-3-3,1-2-4,-1-1-3,0-4-1,0 4-3,-4-6-9,0 3-10,0-4-11,-4-3-9</inkml:trace>
  <inkml:trace contextRef="#ctx0" brushRef="#br0" timeOffset="264761.1434">14873 12685 304,'0'0'37,"0"0"2,0 0 2,0 0-4,0 0-4,5 0-7,-5 0-5,12 0-4,4-4-4,-8 4-2,1-3-5,-1 3-1,4-6-1,-4 3-2,0 0-2,5 3-6,-5-4-6,0 4-6,4-3-8,-3-2-4,3-1-7,-4 3-3,4-3-4,-8-1 2</inkml:trace>
  <inkml:trace contextRef="#ctx0" brushRef="#br0" timeOffset="265200.1685">15254 12324 340,'0'-3'36,"0"3"-1,0 0-1,0 0-5,0 0-7,0 0-5,0 3-3,0 3-4,0 4-3,0-2 2,0 1-4,0 1-1,0-4 2,0 2-1,0 2-1,0-1 1,0 5-2,0-4 2,0 3-2,0-1 0,-4 1-1,4-2 1,0 2-2,0 0-1,0-2 0,0-2 0,0 4 1,0-5-1,0-2 0,0 4 0,0-4 0,0-3 0,4 1 0,0-1 0,0 0 2,9-3-2,-9 0 1,8 0-1,0 0 1,5 0 0,-1 0-1,-4-3 0,5 0-1,-1-7-1,-4 1-1,5 2-5,-5 2-3,0-4-4,1 2-4,-5 1-2,-4 0-2,4 3-5,0-4-2,-4 6-7,-4 1-1,9-4-9</inkml:trace>
  <inkml:trace contextRef="#ctx0" brushRef="#br0" timeOffset="265471.1841">15492 12244 286,'0'0'41,"0"0"6,0 7 3,0 2-6,0 9-6,0-2-10,0 4-3,0 9-5,0 1-5,0 3-2,0 1-2,0 2-1,0 1-4,0 3-2,0-1 1,0 1-1,0-3-6,0-4-2,0 5-3,-4-4-1,4-4-2,-5-3 0,1 0-3,4 2-3,0-17-1,0 3-5,0-9-5,0 0-4,0-3-4,0-3-5,0-3-4</inkml:trace>
  <inkml:trace contextRef="#ctx0" brushRef="#br0" timeOffset="266058.2176">15905 12268 323,'0'0'39,"4"0"-4,-4 0-4,0 0-8,0 0-8,-4 0-2,4 0-5,0 3-1,-8 0 2,8 4 0,-8 7 2,4 5 0,0 0-2,-5-1 1,1 1-3,4-2 0,0 6 1,0 0-4,-4 0 0,0 1 1,-5-1-3,9 3-1,-4-2 1,0 0-1,0 1-1,4-1 0,-9 1 0,5-7-2,0 4 0,-4-5 1,3-1-2,5 0 1,0-5 1,0-1 0,4-4-3,-4-3 3,4 1 0,0-4 1,0-7-1,0 4 1,4-10 0,8-7 0,1-3 0,-1 0 0,0-4 0,5-2-3,-5-1 3,4 0 0,-3-1 0,3 0 0,-4 0 0,5-2 0,-5 0 4,4 4 1,1 8 2,-9-3 1,4-4 2,0 10-2,-3 2 0,3 2-1,-4 1 1,-4 7-2,4 6-1,-4 0 0,5-3-1,-9 3 1,8 9 1,0 1 1,-4 11 0,0-1-1,0 9 0,0-2-2,5 3 0,-5 0 0,0 2-1,0 2-1,0-4 0,0 0 0,0 2-1,-4-2 0,4-3-1,0-2-5,-4-4-3,0 5-2,0-9-4,0 2 1,0-5-3,0-1-1,-4 0-3,0-5-4,4-2-6,-4 1-9,4-4-6,-8-3-7,-9-10-5</inkml:trace>
  <inkml:trace contextRef="#ctx0" brushRef="#br0" timeOffset="266308.2319">15889 12596 327,'-4'0'48,"4"0"-7,0 0-4,0 0-6,4 0-6,-4 0-7,8 0-6,4 0-3,1 0-3,3 0-1,-4 0-6,5 0-9,-5-4-5,0-2-9,5 0-5,-5-2-2,4 1-2,1 1 0,-5 0 1,0-1 1,4-1 1,38-11-8</inkml:trace>
  <inkml:trace contextRef="#ctx0" brushRef="#br0" timeOffset="266559.2463">16560 12238 382,'0'0'40,"4"0"-1,4 0-6,-8 0-7,9 3-4,-9 3-4,4 4-2,0 7-2,-4 7-3,0-1-4,0 4-1,0 1-1,0-1-1,0 0-3,-4 5 2,4-5-5,-4-3-2,4 1-4,0-4-3,0 0-1,-4-2-6,4-3-3,-5-2-2,1 2-6,4-7-2,-4-1-4,0 5-1,4-7-1,-4-2-1,-20 7-5</inkml:trace>
  <inkml:trace contextRef="#ctx0" brushRef="#br0" timeOffset="266807.2605">16478 12489 329,'0'0'50,"4"0"-7,-4 0-7,0-3-7,0 3-5,5 0-7,3 0-5,4-3-1,-8 3-5,8 0-1,1 0-2,3 0 0,-4-3-3,5-1-4,3 1-6,-3-3-8,-1 1-8,0-8-9,1 4-6,3-4-3,-8 4-5</inkml:trace>
  <inkml:trace contextRef="#ctx0" brushRef="#br0" timeOffset="267324.29">16978 12131 360,'0'0'32,"0"0"-4,4 0-4,0 0-2,4 0-1,0 0-4,5 0-6,-5 0-3,0 0 0,4 0-3,-4 0-1,1 0 0,-1 4 1,-4-3 2,4-1-2,-4 7 2,4-1-3,-3-6 0,3 6-1,-4-6-1,0 7 0,-4 2-2,0 1 1,4 1 0,-4 2 0,0-1-1,-4-1 0,0-1 0,-4 3 0,-1-2 0,1 1 0,0-2 0,0 0 0,0-2 0,4-2 0,-1 3-1,-3-9 2,8 0-2,-4 0-1,4 4 2,0-1 0,0 0-2,4-3 0,-4 0 2,8 3 0,1 3-1,-1-6 0,0 4 0,0-1 1,0-3 0,5 1 0,-5-1 0,4 4 0,-4-4 0,-4 0 0,5 6 0,-1 0 0,-8-2 3,4 5 1,4-1 2,0 2 0,-8 2-1,0-1-2,0 5 1,0 3 0,-4-4-2,4 4 1,-4-2-1,-4-1 1,4 0 0,-8-2 0,3-1-1,1 0 2,0-5 0,-4-2-2,8-3-1,-9 0 1,5 4 0,0-4-3,0 0-2,-5-3-3,5 3-4,4-3-3,-4 0-3,0 0-7,0-3-6,4 0-8,-1-7-7,5 1-3,-4-18-7</inkml:trace>
  <inkml:trace contextRef="#ctx0" brushRef="#br0" timeOffset="268157.3377">17502 12208 411,'0'0'52,"0"0"-10,0 6-8,-4-1-6,4 14-6,0 0-5,-4 2-4,0 6-3,-5-2-3,5 2-2,0-3-1,0 1-2,4 2 1,0 2-2,-4-5 0,4-7 0,0 2 0,-4-3 0,4-1-1,0-6 0,-4-2 1,4-1-1,-4-4 1,0-2-1,4 0 1,-4 0 0,-1 0-2,5 0 0,-4-5-1,4-2 0,-4-5-1,4-3 0,0-1 2,0-3-1,4 2 1,-4-2 0,0-2-1,0-1 2,0-2 0,0 0-2,0-4 2,0 4-1,9-5 2,-9 8-2,4-6 2,4 8 3,0 2 1,-4-5-1,8 4 0,-3-1 0,7 6-1,-4-1 1,0 1 0,5 1-2,-5 0 1,5 6-2,-1 0 0,-4 3-1,5-1 1,-5 4 0,-4 0 0,4 0-1,-4 0 0,-3 0 0,3 0 0,-4 4-1,0-1 2,0 6-1,-4 4 0,0-5 0,0 2-1,0 2 2,0-5-1,-8 4 1,4-2-1,-9 7-1,-3-6 2,4-2-1,0 8 0,-1-2 0,1-1 0,0-1 0,-1 1 0,1-2 0,0-1 1,4-4-1,4 4 1,-1-6-2,-3 6 1,4-7 0,4 0 0,0 0-2,0 1 2,0-4 0,0 3 0,0 0-1,12-3 0,1 0 1,-5 0 1,4 0 0,-4 0-1,5 0 0,-5 0 0,4 0 0,5 0 0,-9 3 0,4 3 0,0 1 1,1-2 1,-1 1 0,-4 4 0,-4-1 1,0-1-2,-4 5 2,4-1 0,-4 3 0,0 1 0,0 0-1,0-2 1,-4 2-2,0 0 1,-8-5-1,4 1 1,-5 1-2,1-5 1,4 2 0,-4-4-1,3 0 1,-3 1-1,0-2 1,0-2 0,-5 0-3,9-3-1,-4 0-5,-1 3-1,5-3-1,0 0-4,4 0-5,-4-3-5,4 0-7,0-2-8,0-5-9,4-2-5,-5-22-10</inkml:trace>
  <inkml:trace contextRef="#ctx0" brushRef="#br0" timeOffset="268584.3621">17772 11847 376,'0'0'37,"0"0"2,0 3-3,4 0-6,8 2-4,1 11-3,-1 0 0,4-2-3,1 2-1,-1 3-1,5-1-1,-1 4 0,0-5-1,-3 4-1,3 1 2,-3-1-1,-1 7-1,0 0 0,-3 2-2,-5 2-1,4 1-1,1 0-2,-5 4-1,-4-4-2,0 4-1,-4-4-2,0 1 1,0 1-1,-8-2-1,-5-3-1,1-3-1,-8 2 0,3 1 1,1-6-4,-5-2-2,5-4-6,0 1-2,-1-2-5,5 2-3,-4-6-6,3 1-4,1-4-8,8-1-9,-4-6-13,8 1-12,-8 0-1</inkml:trace>
  <inkml:trace contextRef="#ctx0" brushRef="#br0" timeOffset="269141.394">18546 12262 347,'0'0'49,"0"3"0,0 0-5,0-3-5,0 0-10,0 0-8,12 0-5,0 0-4,1 0-3,-1 0-2,8 0-6,-3 0-6,-5 0-3,4 0-3,1-3-6,-1 0-5,-4 1-2,1-1-3,-1-3-4,-4-1 0,4 1-3,-3 3 1,-9 0-3,12 6-8</inkml:trace>
  <inkml:trace contextRef="#ctx0" brushRef="#br0" timeOffset="269405.4091">18591 12470 260,'0'0'44,"0"0"1,0 3 1,4-3-5,-4 3-6,12 1-8,0-4-6,1 0-7,-1 0-3,0-4-2,5 1-3,-5-3-2,0 3-2,5-2-6,-5 2-4,0 0-9,5-7-7,-9 4-7,0-1-2,4-2-5,-4 2-4,21-10-9</inkml:trace>
  <inkml:trace contextRef="#ctx0" brushRef="#br0" timeOffset="269728.4276">19246 12136 377,'4'0'46,"-4"0"-5,8 0-6,-4 0-3,0 0-6,5 0-6,-1 3-4,0 4-1,0 9-1,4-7-1,-3 5-1,-1 6-3,4-3-1,0-1 0,1 3-3,-1-2-1,0 3-1,0-3 0,5 5 1,-1-4-2,-4 1-1,5-5 0,-5 2 0,0-2 0,5-1 0,-9-3-2,4-1 0,1 4 2,-9-5 0,4-2-1,0 4-1,0-7-1,0 3-1,-4-3-5,1 1 0,-5-3-4,0-1 1,0 0-3,0 0 0,4 0-5,-4 0-7,0 0-7,0 0-5,0-1-5,0-12-1,-9-9-11</inkml:trace>
  <inkml:trace contextRef="#ctx0" brushRef="#br0" timeOffset="270047.4458">19594 12085 312,'0'-6'32,"0"3"0,0 3-1,0 0-1,0 0-2,0 0-2,-4 0-4,-4 3-2,3 3-2,-3 1-3,0 4-1,4-2-3,0 7-1,-8-1-2,-1 0 1,1 1-2,0 2 1,-1 1-3,-3 8 0,4-3-3,-9 1 0,5-1-1,0 1-3,-1-1-4,1-3-3,-1 4-3,1-1-1,0 2-3,-1-6-6,5-1-6,-4-1-3,3 1-11,-7-5-4,8 5-5</inkml:trace>
  <inkml:trace contextRef="#ctx0" brushRef="#br0" timeOffset="333207.0583">10632 13834 298,'0'0'43,"0"0"-4,0 0-9,4-6-6,0 2-5,-4 1-7,0 3 1,13-3-4,-1 2 0,-4-6 0,0-2-3,5-1 0,-1 4-1,0-1 1,0-1-4,1 2 1,-1 3 0,0 0-2,-4 0-2,5 3 3,-1 0-2,-4 0 1,0 3-2,1 0 2,-9 10-1,4-5 1,0 4-1,0 4 1,0-2-1,-4-1 0,0 3 0,-4-5 0,4 8 0,0-1 0,-8-2 0,-1 0 0,1-2 0,0 2-1,0-3 1,0-2 0,-1 5 1,5-4-1,-4-4 0,0 2 0,4-4 0,4 0 0,-8 1-1,8-4 1,0-1 0,-4-2 0,4 4 0,0-4-2,0 0 3,0 0-1,4 0 0,4 0 1,4 0-1,-4-4 1,1 2-1,3-1 0,0 0 4,-4 3 2,5 0-2,-1 0 0,-4 0-2,4 0 4,-3 3 0,-9 2 2,4 4-2,4 4 0,0 0-1,-8 1-1,0 2 0,0 1-2,0-1 3,0 3-3,0-4 1,-8 0 0,4 0-2,-4 1 1,-1-4-1,1-1 0,4 2 0,-8 0 0,0 0-1,-5-9 0,5 6 0,0-4 0,-5 4 0,5-4 0,0-3-1,-5 1-2,-3 0-2,8 0-1,-5-4 0,9 0-3,-4-4-2,3 1-5,-3-2-4,4-7-9,4 2-6,0-3-3,0-1-6,0-2-1</inkml:trace>
  <inkml:trace contextRef="#ctx0" brushRef="#br0" timeOffset="333821.0934">11111 13742 280,'0'0'38,"4"-2"-2,0-1 0,4-6-5,-3 5-4,-5 1-6,0 0-1,4 3 0,0 0-4,-4 0 0,4 0-1,-4 0-3,0 3 1,4 7-3,-4 4 1,0 8-3,0 2 1,0 2 0,-4 1-2,0 3-2,0 0 0,-5 2-2,1 1 1,0 4-2,0-1 0,0-6-1,0 4 0,-5-1 0,5-1 0,-4-2-1,4-3 0,-1-4 0,5-3 0,-4-1 0,0-8 0,4 5-1,0-6 0,-4-4-1,8-3 2,-5 1-1,5-4-1,0 0 0,0-4 0,0-12 0,0-3 0,5-4 1,-1-1-1,8-8 1,-4 2-2,4-7 1,1-3 0,3-3 0,-4-3 2,1 0-1,-1 2 0,0 1 0,0 0 1,1 6 0,-1 2-1,-4 12 2,5 5 3,-5 2 1,0 0 1,0 7 1,-4 6-2,0-2 3,4 5 0,1 0 0,-5 3 1,0-3-1,0 5 3,0 7-3,4 11-1,0-6 1,1 5-2,-5 5 1,4 4-1,-4 2 0,0 2-1,0-2-2,4 4 2,-8 0-4,4-1 1,1 1-1,-1-4 0,-4 0 0,0-1-2,8-5 0,-8-3-2,0 2-3,4-3-2,0-4-1,-4-1-3,4-2-2,-4-3-4,0-5-2,0 4-1,0-2-3,4-7-5,-4 0-9,0-3-11,-4 0-8,-4-3-9</inkml:trace>
  <inkml:trace contextRef="#ctx0" brushRef="#br0" timeOffset="334095.1091">11127 14100 326,'0'3'44,"0"-3"-1,0 3-2,0-3-6,0 0-7,0 0-4,0 3-4,5-3-4,-5 0-3,8 0-2,4 0-4,-4 0-1,0 0-1,5-3 0,-5 3-3,4-3 0,-8-4-4,9 6-5,-5-2-3,0-1-3,-4-2-5,4 6-5,-4 0-7,0-3-6,5 3-4,-9 0-3,4 0-1,12 6-6</inkml:trace>
  <inkml:trace contextRef="#ctx0" brushRef="#br0" timeOffset="334435.1286">11737 13963 300,'0'0'40,"0"3"1,-4 0-1,4-3-5,0 3-6,0-3-5,4 0-5,-4 4-6,0-1 0,9-3-4,-1 0-3,4 0 1,0-3-3,1-1-1,-1 1-2,0-3 2,1 3-1,-1-4-2,0 1-5,-4 3-3,0 0-4,1-2-4,3 2-8,-8-1-9,4 1-5,0 3-6,-3 0 1,3-3-7</inkml:trace>
  <inkml:trace contextRef="#ctx0" brushRef="#br0" timeOffset="334699.1437">11766 14131 241,'-4'0'38,"4"0"-3,0 2 1,0 3 0,-4-4-3,4 2-4,0-3-3,0 4-4,0-1-2,4 0-4,0 3-4,0-2-2,4-4-2,1 0-2,-1 0 1,4 0-5,-4 0 1,0 0 0,5 0-3,-1 0 0,0 0-3,-4 0-5,1-4-3,3 1-6,0-3-4,1-1-7,-5-2-5,4 4-6,4-4-7,29-10-5</inkml:trace>
  <inkml:trace contextRef="#ctx0" brushRef="#br0" timeOffset="335737.203">12364 13659 238,'0'-5'43,"0"2"2,0 0 2,0 0-2,0 0-3,0-4-5,0 7-5,0 0-5,0 0-6,0 0-3,0 0 0,0 0 0,4 3-2,-4 10-2,0 5 1,0 1-2,0 11-1,4 7-2,-4-1-2,0 4 0,0 3-2,0-3-2,0 2 0,0 1-3,0 3 2,0-3-3,0-3 2,0 0-2,0-4 0,-4-5-3,4-1-3,0-2-3,0-4-4,0-5-4,0 2-3,0-5-5,0-2-5,0-1-10,0-10-11,4-3-13</inkml:trace>
  <inkml:trace contextRef="#ctx0" brushRef="#br0" timeOffset="339329.4085">15045 13688 398,'0'0'49,"0"0"-6,0 0-5,0 0-7,0 0-8,9 0-5,-1 0-6,0 0-1,0-3-4,0 3-2,5 0-1,-1-4 0,0 4 0,0 0-3,1 0-1,-5-3-4,-4 0-3,4 3-1,-4 0-2,0 0-2,1 0-4,-5 0-3,0 0-5,4 0-6,-4 0-6,0 0-4,4 0-3,-4 0 0</inkml:trace>
  <inkml:trace contextRef="#ctx0" brushRef="#br0" timeOffset="339768.4336">15361 13452 291,'0'-3'38,"0"3"-5,0 0 5,0-3-1,0 3-4,4-3-5,-4 0-5,0 3-5,4 0-4,0 0-3,-4 0 0,0 0-3,0 0-2,0 0-2,4 3 1,-4 0-1,0 0-2,0 7 0,0 1 0,0 2 1,-4-1-1,4 3-1,0 1 1,0-2-1,0 2 0,0-3 0,0-4-1,0-4 3,0 1-1,0 1 2,0-1-1,0-3-1,0 0 0,0 0 0,0 1 0,0-1 0,4 0 1,-4-3 0,4 2-2,4-2 2,1 0-2,-5 0 1,4 0-1,4-2-1,0-1 1,1 3-1,3-3 0,0-1 0,-3-5-4,3 3-1,-4 2-3,1 1 1,-1-3-3,-4 3-3,4 3-2,-3-2-3,-1-3-3,-4 5-6,4 0-4,-4 0-5,0-1-3,0 1-6,-4 0-6</inkml:trace>
  <inkml:trace contextRef="#ctx0" brushRef="#br0" timeOffset="340045.4495">15569 13354 291,'0'0'41,"0"0"3,0 3 6,0 3-6,0 9-7,0 1-8,0 3-6,0 5-6,0-1-3,0 6-2,0 1-5,0 0-2,0 1 0,0 7-1,-4-2-3,4 1-6,-4 6-2,4-3-1,-4-4-3,0-2-4,-4-4-5,4 0-5,0-5-2,0-7-2,-5-2-3,5 0-2,4-8-1,-4-2-2,-4 13-8</inkml:trace>
  <inkml:trace contextRef="#ctx0" brushRef="#br0" timeOffset="340610.4818">15991 13314 364,'0'0'42,"0"0"-4,0 0-3,0 0-5,0 3-6,0 1-5,0-1-5,-4 13-4,0-2 0,-8 8-1,12-1-1,-4 0-2,-5 4 1,-3-1-1,4 1-3,0-1 1,0 0-2,-1-5 1,1 5-2,4 4 2,-8-1-3,8-3 0,-9 2 2,9-6-2,-8 6 0,8 1-1,-4-6 0,0 1 0,-1-2-2,1 0 1,4-5-1,0 0-1,4-9-2,-4 0 4,4-2-1,0-8 2,4 1 0,-4-3-1,4-18 1,4-1 0,0-6 0,5 1-2,-1-6 1,0 1-1,1 1-1,-1-2 1,4-4 0,1 3 0,3-2 1,-8 2 0,9 1 1,-9 5 3,5 1 0,-1 5 5,-4 4 2,0 2-2,1 5 2,-5 4 0,0 1-1,0 2-1,-4 4 0,5 3 0,-1 0-2,-4 3 3,4 4-1,-4 9 1,4-2 0,-4 8-1,-4 5-1,9 3 1,-5 1-4,4 3 0,-8 0-2,4-4 2,-4 0-2,4 2-3,0-2-4,-4 4 0,4-4-5,-4 2-3,0-5-1,0 0-4,0-3-2,0-2-6,0-5-5,0-1-4,-4-3-7,4-2-2,-8-5-1,-8 13-9</inkml:trace>
  <inkml:trace contextRef="#ctx0" brushRef="#br0" timeOffset="340886.4976">15999 13596 351,'0'0'39,"0"0"-3,0 0-2,0 0-3,0 0-8,4-4-5,9 4-5,-1-3-3,0 3-3,1-3-1,-1 0-4,0 0-2,0 1-3,5-4-4,-5 3-8,0-4-6,1 1-5,-1-1-7,0 1-1,0 1-1,1 2-1,19 0-11</inkml:trace>
  <inkml:trace contextRef="#ctx0" brushRef="#br0" timeOffset="341163.5134">16601 13336 334,'4'-3'42,"-4"3"0,0 0-2,4 0-5,-4 0-6,4 3-7,-4 4-4,5 4-2,-1 2-6,-4 1-2,0 8-2,0-1 0,0 1-3,4-1-1,-4 4-3,0-4-5,0 1-4,0-1-4,0 3-7,0-5-4,0 0-5,0-2-9,0 2-2,0-4-6,0 34-5</inkml:trace>
  <inkml:trace contextRef="#ctx0" brushRef="#br0" timeOffset="341447.5296">16470 13538 372,'0'0'49,"0"-3"-8,0 3-8,0-3-5,0 3-10,8-3-3,1 0-4,7-1-3,-4-2-2,5 0-3,-5 3-2,4-1-3,5-2-5,-9 1-2,4 2-5,-3-3-6,3 3-3,-4-4-8,1 1-3,-1-1-3,0 3-1,4-6-3</inkml:trace>
  <inkml:trace contextRef="#ctx0" brushRef="#br0" timeOffset="341933.5574">16904 13201 380,'0'0'42,"4"-3"-2,-4 3-4,8-3-5,-8 0-6,9 0-8,-5-1-3,4 4-4,0-3-3,0 3-3,-4 0-1,5 0 0,-1 3-2,0 1 1,0-1-1,-4 0-1,4 6-2,-8-2 1,9 1 0,-9 1 1,4 4 0,-4 0-2,0-2 1,-4 2 1,4-4 0,-5 4-1,-3-2 1,0 2-2,4-1 0,-4 0 0,0-6-2,4 3-1,4 1 2,-9-2 0,5-2 0,0-3 1,4 1 0,0-1 1,-4 0 0,4-3 0,0 0 2,0 3-2,0-3 2,0 0-1,4 0 0,4 0-1,1 0 0,-5 0 2,4 0 0,0 0-2,4 0 4,-8 0 0,5 0 1,-1 0-1,0 0 3,0 3 0,-4 4 0,0 1-1,4 4 1,-3 1 0,-1 0-1,-4-2 0,0 2-1,0 1 1,0 2-1,0 0 0,0-2-1,-4 2-1,-1-2 1,-3-1-1,0 3 0,4-3 1,-4 1 0,0-5-1,-1 1-1,1 0 1,-4-6-3,4 6 2,0 3-1,-5-7-4,5-4-6,-4 9-1,0-11-3,3 0-3,1 4-4,-4 0-7,8-4-8,0-4-9,0 1-5,0-3-1</inkml:trace>
  <inkml:trace contextRef="#ctx0" brushRef="#br0" timeOffset="342767.6052">17399 13330 437,'0'3'44,"5"-3"-5,-5 0-6,0 11-6,0 5-4,0 2-7,0 4-1,-5-1-5,5 4-4,0-4 0,0 4-2,-4-4-1,4 1 0,-8-1-1,8-4-1,-4 6-2,4 2 0,-8-11-2,4 2 1,-4-1 0,-1-3 0,9 1 1,-8-5 1,4-3-1,-4-5 0,4 0 0,-4 0 0,4 0 1,-1 0 1,5-8-2,0 0 0,0-8 0,0-2-2,0-7 1,0-2 0,5-2 2,3-1-1,4-3 0,0-4 0,-3-3 0,-1 4 1,8-4 0,-8 4 0,5 2 0,-1 1 1,-4 1 2,4 8 0,-3 0 2,3 8-2,-4 0 0,0 2-1,0-2 0,1 7 0,-1 1 1,4 1-2,-4 4-1,0 0 1,5 3 0,-5 0 0,-4 3-2,8 0 2,-4 4 0,1 4-3,-1-2 0,0 4 0,0-2-1,-4-1 0,0 3 1,-4-1 0,0 3 2,0-3-2,0 4 0,-4-1-2,0 0 1,-4 0-1,0 1-1,0-4 2,-9 3-2,5-3 1,0 1-1,-1-3 2,5-6 0,0 6 3,0-4-1,0 1 0,4-1 0,-5-3 1,5-1 0,4-2 0,-4 3 0,4 0 0,-4-3 0,4 3 0,0-3 0,0 0 0,0 0-2,0 3 3,4 1 1,4-1-1,5 3 1,-1-3 3,-8 4 0,8-6-1,1 3 1,-1 2 0,0 0 1,-4 1-1,1 2-1,-1 1 1,0-6 1,0 6-1,-4 0 0,4 2-1,-4 3 1,1 0 0,-5 3-2,0 1 0,0-5 0,0 2 0,-5 3-1,1-4 0,-4-3 0,-4 4 0,4-5 1,-5-1-2,1 3 1,0-7-2,-5-1 1,1-2 0,0 2-3,-5 3-4,5-8-4,0 0-1,-5-4-2,9 4-2,-1-3-5,1-6-6,4 1-8,-4-8-11,8 3-11,-25-28-13</inkml:trace>
  <inkml:trace contextRef="#ctx0" brushRef="#br0" timeOffset="343621.654">18005 13376 283,'-4'0'46,"4"-3"-3,0 3-1,0 0-2,0 0-7,0-3-6,0 3-6,0 0-2,4 0-3,9-3-1,-1 3-2,0-4-4,5 4-3,-5-6 0,4 0-2,-3 3-2,-1 3-3,0-4-4,0 4-3,5-1-1,-5 1-6,-4 0-3,0-3-5,1-1-6,-5 1-6,0 0-5,4 0-4,-8 0-4</inkml:trace>
  <inkml:trace contextRef="#ctx0" brushRef="#br0" timeOffset="343903.6701">18050 13513 310,'0'0'39,"0"0"6,0 0-4,0 0-2,0 0-7,5 0-9,7 0-6,0 0-3,0 0-6,1 0 1,-1 0-3,4-3-3,-3 3 1,3 0-4,-4 0-5,1 0-5,-1 0-6,4-3-9,-12 3-3,4-4-6,5 1-4,-5 0-2,-4 1-5</inkml:trace>
  <inkml:trace contextRef="#ctx0" brushRef="#br0" timeOffset="344968.7311">15979 13599 130,'0'0'12,"0"0"-3,0 0-7,0 0 6,0 0-6,0 0 6,-4 0 0,4 0 0,0 0-1,0 0 4,0-3-6,0 3 3,-4 0 2,4 0 0,0 0 3,0 0-3,0 0 3,0 0 2,-4 0-3,-1 0 0,5 0 2,0 0-4,-4 0 2,-4 0-1,8 0-2,0 0 2,-4 3-1,4-3 1,0 0 1,0 0 1,4 0-5,-4 0 2,0 0-1,0-3-1,-4 3-1,4 0 2,0-7-2,0 7 1,0-3-1,0 0 1,0 0-3,0 1-1,0-3 0,0 4-2,0 1 0,0 0 1,0 0-2,-8 0-1,4 1 0,4-1 0,0 0 1,0 0 0,-4 0-2,4 0 0,0 5 2,0-5-2,0 0 1,0 2-1,0 4-6,0-3-4,8-3-4,-8 0-3,12 0-7,0 0-8,5 0-8,-5 0-7</inkml:trace>
  <inkml:trace contextRef="#ctx0" brushRef="#br0" timeOffset="346807.8362">18865 13317 153,'4'0'22,"-4"0"4,0 4 0,0-4-1,4 0-1,0 0 2,0 0 1,-4 0-2,5 0 3,-1 0-2,0 0 0,-4 0-2,4-7-4,0 1-2,-4-2-2,8-2 0,-4 1-4,-4-1-1,8-2-2,-3 4-1,3-2 0,-8-3-1,4 2-1,-4-5-1,4 7 0,-4-2-2,0-2 1,0 0-2,0 4 1,0-1-1,-4-1-2,0 1 1,0 4 0,-5-3 0,1 4-2,4-2 2,-4 4-1,0 0 0,-5 0 0,1 3 0,0 0 0,-4 3 0,3 7-1,-3-2 2,0 1-1,-1 7-1,5-2 2,-5 2-1,1 3 0,-4 2-1,3 1 0,5-1 1,-4 6 0,-1 5 0,5-2 0,0 0 1,-1 3-2,5-2 2,0 0 0,4 3-1,4-1-1,0-3 0,8-1 2,-8-5 0,8-3-1,5-6 3,3 1 0,-4-4 2,5-6 0,3 0 1,1-6 2,-1-3-1,0-6 1,1-6 2,-1-4-1,1-2 2,3-7-1,1-2-1,-9 3 0,9-2 1,-13-1-3,5 0 0,-5 3 0,0-2-2,-12 2-2,4 0 0,-4 0-1,0 1-1,0 9 0,-12-2 0,4 0 1,-4 4-5,-1 0-1,1-3-2,4 5-4,0 1 0,-5 1-4,9-2-3,-4 3-4,0 4 0,0 0-5,4 1-2,4 5-9,-5 0-7,1-3-14,4 3-7</inkml:trace>
  <inkml:trace contextRef="#ctx0" brushRef="#br0" timeOffset="350310.0366">11168 15012 332,'0'0'38,"0"0"1,0 0-4,0 0-5,0 0-9,0 0-4,0 0-4,-4 0-3,4 0-4,0 3-1,0-3 0,-4 5 0,0-2 2,0 7-1,0-1 2,4 1 1,-4-2-2,0 4 2,0 1-3,-5 1-1,1 6 0,0-5-2,0 6-1,-4 3 0,3 5 0,-3 4 0,0-3-2,0 0 0,-1 2 0,-3-2 0,8 1 0,-5-3 0,9-4 1,-4-3-2,0-5-1,4-2-1,-4-5-2,8-2 4,-4-4-1,4-3-1,0 0 1,4-6 0,-4-7 1,4-11 0,4-3 0,4-3 0,-4-8 0,9 1-1,-5-3 2,0-1 0,1-3 0,-1 2 1,0 2 3,5 2 1,-5 5 1,4-4 1,-3 7 2,3 0-1,-4 4 2,-4 6-2,1 4 0,-1 2-1,0 4-1,-4 4 0,4 3-3,-4 3 0,0 3 1,5 9 0,-5 6 0,4 4 2,-4 2-1,4 9 0,0-1-1,1 6 0,-5 1 0,4 0-2,0 1 0,0 3-1,5-3-1,-9-4-1,4-2 0,0-1-2,0-6-6,-4-2-1,0-1-5,5-8-3,-5-5-5,0 2-6,0-3-9,-4-4-10,0-1-10,0-5-12</inkml:trace>
  <inkml:trace contextRef="#ctx0" brushRef="#br0" timeOffset="350598.053">11091 15198 354,'0'0'55,"0"0"-8,4 0-10,0 0-6,-4 0-7,8 0-5,4 0-4,5-6-6,-1 2 0,0-5-7,-3 4-2,7-1-7,-8 3-4,1-7-4,-1 4-7,0 6-7,1-3-7,-5-1-9,4 1-2,17-2-8</inkml:trace>
  <inkml:trace contextRef="#ctx0" brushRef="#br0" timeOffset="350878.069">11611 15115 329,'4'0'44,"0"-3"2,4 3-5,-4-3-8,4 0-7,5-4-6,-5 4-6,4-5-4,-4 2-1,4 0-3,1-1-4,-5 1-4,4 3-6,-4 0-5,1-2-7,-5-2-7,0 7-9,0-3-7,-4 0-5</inkml:trace>
  <inkml:trace contextRef="#ctx0" brushRef="#br0" timeOffset="351160.0852">11627 15241 230,'0'0'37,"0"0"-2,0 3 3,0-3-3,0 3 1,4-3 0,-4 0-8,8 0-6,0 0-7,1 0-3,3 0-3,0-6-2,0 0-4,1 2-4,-5-2-5,4 0-9,5-5-9,-9 4-6,4 1-6,-4 3-5,5-7-2,11-11-3</inkml:trace>
  <inkml:trace contextRef="#ctx0" brushRef="#br0" timeOffset="351444.1014">12319 14692 397,'0'-1'43,"0"1"-4,0 0-8,0 0-10,0 0-5,0 1-3,0-1-2,0 8-2,0-4-3,0 4-1,0 4 0,0 1-1,0-2-2,0 2 0,0 0-1,4-2 0,-4 1 0,0 1 0,0 0-1,4-5-1,-4 1-4,0 1-5,4-2-3,0-2-8,-4 1-9,0-1-9,0-3-5,0 0-4,-8 24-7</inkml:trace>
  <inkml:trace contextRef="#ctx0" brushRef="#br0" timeOffset="351728.1177">12085 15052 357,'0'0'46,"0"-3"-2,5 3-5,-1 0-6,8-4-6,0 4-6,0-6-6,5 3-2,-5-3-3,0 2-3,9-2-2,-1 1 0,5-1-3,-5-1 0,5 1 1,0-3 0,3 1-2,-3 1 0,-1-2-1,1 2 0,-1-2 0,-3 2-2,-1 3-4,-3-3-2,3 4-2,-7 3-3,-1-3-4,-4 3-5,0 0-6,4 0-4,-7 0-3,-1 0-5,-4 0-5,0 43-6</inkml:trace>
  <inkml:trace contextRef="#ctx0" brushRef="#br0" timeOffset="352129.1406">12364 15174 233,'0'0'40,"0"-3"-5,0 3-3,0 0-6,0 0-3,0 0-3,0 0 0,0 0 3,0-3-3,4 3 0,-4 0-3,8 0-3,4 0-1,-3 0-4,-5 0-1,8 0 0,-4 0-1,0 0-2,1 0 1,-1 0-2,0 0-2,-4 0 1,0 0-1,4 0 0,-4 0 0,0 0-1,1 0 0,-5 0-1,0 0 3,0 0-3,0 3 0,0 3 0,0 9 1,0-3 0,-13 0-1,5 0 0,-4-2-2,8 2 1,-4 1 1,3-5-2,1-5 4,0 4-4,0-4 4,0 3-2,0-3 0,4 2-2,-4 2 2,4-7 0,0 0 0,0 0 0,0 0 0,0 0 0,0 0 0,0 3 0,0 0 3,8-3 0,0-3 0,0 0-1,1-1 0,-1 4 0,4-3 0,-4 2 0,0-3 2,-3 4-2,7-3 1,-12 3-2,8 0 2,-4-3-2,0 3 2,-4 3-2,4 4 0,-4 4 1,0 5 0,0 0 0,0-5 0,0 1-1,-4-1 1,4 2 0,-4-3 0,-4 2 1,0-5 0,4 1 0,0-2-1,-5-6-1,1 6 1,0-6-1,0 0 1,-4 4-1,3-1-1,-3 0 0,4-3-2,-4 0-2,-5 0-2,9 0-3,-4 0-3,4 0 0,-5 0-2,9-3-6,0 3-5,0-3-6,4 3-8,-8-13-4,8 8-8</inkml:trace>
  <inkml:trace contextRef="#ctx0" brushRef="#br0" timeOffset="354294.2644">15594 14354 297,'0'0'45,"0"0"-3,0 0 2,0 0-8,0 0-4,0 0-7,4-6-4,-4 6-3,0-4-5,8 4-2,5-4-3,-5-3-1,4 1-4,-4-1 1,5 1-2,-1 0-2,-4 6-4,0-3-4,4 3-5,-3 0-4,-1 0-5,0 0-6,-4 0-6,4 0-5,-4-4-1,9 3-3,11-2-7</inkml:trace>
  <inkml:trace contextRef="#ctx0" brushRef="#br0" timeOffset="354671.286">15958 14066 326,'0'-3'42,"0"-3"-2,0 1-1,4-2-5,1 1-6,3 0-9,-4 6-5,-4-3-2,4 3-6,0 0 1,-4 0-3,0 0 0,0 3-3,4 0 0,-4-3 0,0 13 1,0-1-2,0-1 3,0 2-2,0-2-1,0 2 2,4 0-1,0-2 0,0-2 0,-4 1-1,5 0 1,-1-7 0,-4 3-1,8-3 0,-4 4 0,0-6 0,4 2 0,-4 1 0,4 2 0,1-3 0,-1-3-1,-4 0-1,0 0-2,4 0-2,0-3-4,1 3-2,-1-3-4,0-7-3,0 2 0,-4-1-4,4-4-3,1 3-4,-1 1-1,0-2 1,0-2-1,0 0 0,9-11-5</inkml:trace>
  <inkml:trace contextRef="#ctx0" brushRef="#br0" timeOffset="354964.3028">16175 13953 198,'0'0'37,"0"-3"-1,-4 3 1,4 3-4,0-3 1,-4 3 4,4 7-1,0 3-5,0-2-3,0 2-7,4 2-4,-4 3-4,0 1-3,0 2-3,4-1-2,-4 3-2,0-4-2,0 1-3,4-4-3,-4 2-3,0-2-4,0-2-4,0-1-7,0-1-6,0-2-6,-4 1-7,-4-1-8</inkml:trace>
  <inkml:trace contextRef="#ctx0" brushRef="#br0" timeOffset="355246.3189">15852 14489 416,'0'0'41,"0"0"-4,4 0-3,4 0-9,9-3-5,7-7-6,-3 1-3,3 1-3,5-5-2,4 4-2,-1-1-1,1 0 1,8-4-3,-4-2 1,4 2-1,-4-2 0,-5 0 0,-3 2-2,4 4-3,-9 4-4,-3-4 0,-1 10-4,-3-4-2,-5 4-6,0 0-6,1 3-6,-9-3-6,4 1-2,0 9-5,-8 27-7</inkml:trace>
  <inkml:trace contextRef="#ctx0" brushRef="#br0" timeOffset="355707.3453">16257 14559 310,'0'0'42,"4"0"-4,-4 0-2,0-3-4,0 3-5,0 0-7,0 0-6,4 0-2,-4 0-4,5 0-3,7 0-1,-4 0-1,-4 0 0,4 0-1,0 0 1,-3 0-2,3 3 0,0 0-1,-4 0 1,0 0-1,0-3 0,0 0 0,0 7 0,-4-2 0,0 4 0,0 1 0,0 2 0,0-2 1,0 1-2,-8-1 1,4 2 0,-4-1-2,4 2 2,0 0-1,-4 0 0,3-5-1,-3 1 2,8 1-1,-8-4 0,8-4 2,0 1-1,0-3-2,0 0 3,0 0 0,0 0-1,0 0 3,4-3 1,4 3 1,1 0-1,-1-5 2,4-2 0,0 4-2,-4 0-1,1 3 1,3-3 1,-4 3-3,-4 0 0,0 0 0,0 3 0,1 0-1,-1 4 0,-4 1 2,0 7-2,0-2 1,0-2-1,-9 2 1,9 0 1,-4-4-1,-4 1 0,0-2 1,0 1-2,4-2-1,-5-1 1,1-1 0,0-2-1,0 0-2,0-3-3,-5 3-5,5-3-2,0 0-4,4 0-8,-4-3-7,4-3-9,0-2-7,4-2-5</inkml:trace>
  <inkml:trace contextRef="#ctx0" brushRef="#br0" timeOffset="356002.3621">16806 14360 372,'4'0'34,"-4"0"-3,4-3 0,-4 3-4,8 0-8,-8 3-1,4 7-4,0 1-1,-4 2-3,4 6 1,-4 1-2,0 3-2,0 4 2,0 3-3,5-3-2,-5 5 0,0-5 1,0 0-5,0 3-5,0-1-3,4-9-3,-4-1-4,0-4-5,0 0-5,0-8-5,0-4-6,0-3-6,0 0-7</inkml:trace>
  <inkml:trace contextRef="#ctx0" brushRef="#br0" timeOffset="356295.3789">16687 14611 363,'0'0'51,"0"0"-6,0 0-8,8 0-6,5-6-9,3 3-5,0-7-6,5-2-5,-1 4-8,1-2-7,-1-3-6,-3 4-9,-1-5-10,4 1-7,-7 0-7,3 2-2</inkml:trace>
  <inkml:trace contextRef="#ctx0" brushRef="#br0" timeOffset="356699.402">17178 14251 329,'0'-4'50,"9"1"-2,-1 0-5,0 0-2,4 0-10,1-4-4,-1 4-6,4-3-6,-4 3-4,1 1-2,-1-1-3,4 3-3,-3 0 1,-1 0-1,-4 0 0,0 0-1,-4 3-1,5-3-1,-9 2 0,0 4 1,0 0 0,0 1-3,0 5 0,-9-2-3,5 1 1,-8-1 2,4-1-2,-4 4 1,-1-5 0,9 1-2,-4 1 1,0-4 2,4 1 1,0-3 0,0 0 0,-1-1 0,5 0 0,0 0 0,-4-3 0,4 3 0,4 0 0,-4 1 1,5-1-2,3 0 1,0-3 0,0 0-1,4 0 0,-3 0 2,-1 0-1,0 0 1,4 0 1,1-3 1,-5 3 1,0 0 2,0 0 1,0 0-1,0 3 1,-3 2-3,-1 4 1,-4 7-2,4-2 2,0 2-2,-4 0 3,0-1-1,0-3-2,0 1 1,0 1 0,-4-1-2,0 3 3,-9-5-2,5 5 2,0-7-2,0 1 0,0-5 0,-1 4-2,-3-2 0,4-1 0,-4 0-4,-1-2-4,1-1-2,0 0-6,4-3-3,4 0-5,-5 0-8,5-6-9,-4-4-6,4-6-3,-16-27-9</inkml:trace>
  <inkml:trace contextRef="#ctx0" brushRef="#br0" timeOffset="357475.4464">17731 14182 358,'4'0'49,"0"3"-3,-4-3-8,0 13-4,8 3-8,-8 1-5,5 3-3,-1 3-6,-8 0-2,-1 4-3,5-3-2,0 6-1,-8 2-2,4-5-2,-4-4 1,4 3 0,0-6 0,0 3 0,0-6-1,0-1 0,-5-3 0,9-5 0,0 1 1,0-2-1,-4-7-1,-4 0-2,4-3 0,0-7 0,4 2 1,0-14-2,0 6-1,0-5 1,0-6 1,4-1-1,0-3 0,4 1 1,0-3 3,1-1-1,-1-1 0,0-1 0,0-1 2,4 4 3,-7 3 2,11-2 3,-4 5 0,-4 3-1,5 5 0,-1 5 0,-4-2-3,4 3-1,-3 8-1,3 2-1,0 3 0,-4 0 0,1 0-1,3 6-2,-8 2-3,0 8 1,4 3-2,-8-4 0,4 1-1,-8 1 1,4 2 1,-4-5-2,0 6 2,-8-1-1,4-5 1,-1-1-2,-3-5 1,4-2 1,0 3 0,-5-2 0,5-1-2,0-3 0,4 1 1,0-1 2,-4 0 1,4-2 0,-1 4-1,1-5 2,4 0 0,0 0 0,0 0 1,0 2 0,0-2 0,0 3 0,0 0 0,9-3 0,-9 3 1,4 1 2,4-1 1,0 0 4,0-3-1,0 3 1,5 3 2,-1-2-4,-4 0 0,0 3 0,5-1-1,-5 4-1,0-1 0,0 6-2,-4-3 2,-4 4 0,4 2 1,-4-2-1,4 1 0,-4-1 1,-4 0 3,0 1-1,0 2-1,-12-4 0,4 1-2,-1-5 1,5 1-3,-4 1 0,-5-10-1,5 10 0,0-8-1,4-2-2,-1 0-4,-3 0 0,4-3-3,-4 0-1,-1 0-2,5-3-3,0-6 0,0 1-5,4 4-6,0-8-9,4 2-5,-4-1-6,4-2-1,0-42-9</inkml:trace>
  <inkml:trace contextRef="#ctx0" brushRef="#br0" timeOffset="357772.4634">18226 14265 373,'5'-2'49,"3"-3"-5,4 5-5,0 0-8,1-1-8,-1-2-6,0 3-5,-4 0-4,5 0-6,-5 0-6,-4-3-5,4 3-5,0 0-3,0-4-7,-3 1-8,-1 3-5,-4 0-6,0-3-6</inkml:trace>
  <inkml:trace contextRef="#ctx0" brushRef="#br0" timeOffset="358063.48">18259 14357 194,'0'0'34,"4"0"1,-4 0 0,0 0 4,0 0 4,0 0-1,0 3-4,4 0-7,-4 4-3,4-4-7,1 0-5,-1-3-6,8 0-1,-4 0-4,0 0-1,1 0-2,-1 0-1,0-3-4,0 3-4,4-6-5,5-4-4,-5 4-6,0-1-9,1 3-7,3-3-5,-4 1-8</inkml:trace>
  <inkml:trace contextRef="#ctx0" brushRef="#br0" timeOffset="358359.497">19004 14088 304,'0'-6'38,"0"-4"0,4 1-3,-4 1 0,0-5-5,0 1-4,0 0-7,0 3-5,0-1-5,0 1-1,-4-2-2,4 1 2,-8 1 0,0-1-2,4-3 0,-4 2 0,-1 2-1,1-1-1,4 4 0,-8 1 0,4 2-2,-5 0 0,5 3 0,-4 0 2,0 3-1,-1 0 1,1 8 0,-4 5-1,3 5 0,-3 4 2,4-1 0,-5 6 0,1 2-1,0-2 2,7 4-2,-3-1 1,8-3 0,-4-1-1,8-5 3,0-1-3,4-3 2,4-5 4,0-3 1,5-3 0,3-9 0,0 0-1,5-9 0,-1-3-1,5-7-2,-5-1-1,5-3-1,-5 3-2,1-9-1,-5 2 0,1 3 0,-1-1-1,-8 1-5,0 3-2,-8-1-6,0 3-5,-4 5-5,-4 1-3,0 7-10,-13 4-10,1 2-20,-66 21-19</inkml:trace>
  <inkml:trace contextRef="#ctx0" brushRef="#br0" timeOffset="359097.5392">17211 15125 391,'4'-3'48,"-4"3"-3,0-7-5,8 7-4,-3-6-8,7 0-4,-4 2-4,0 0-5,4-3-3,1 4-4,-5 0-2,4 3-2,0 0 0,5-3-3,-5 0-1,-4 3-2,1 3-1,-1-3-1,-4 3 0,4 7 1,-4-6-1,-4 6 2,0 3-2,0-4 0,-4 9 0,0-6-1,-8 1-1,3-2-1,5 5 0,-4-3 1,0 1 1,0-1 0,4 3 2,-5-10 1,5 5 1,0-1 0,0 2 1,0-4-1,4 2 0,0-4 2,4-3-1,-4-3 0,0 7 2,12-7-1,1 0 2,-5 0 0,8 0 0,-3-3-1,-1 3 0,0-4 1,0 4-2,1 0 2,-5 0 0,-4 0 0,4 0 2,-4 7 0,0 2 1,1 2-2,-5 5 1,0-1 0,0 1 0,0 3 0,-5 1-1,1-1-1,-8-1 2,8-2-2,-4-2-1,0-1 0,-1-4 0,-3 4-1,4-5 0,-4-2 0,3 1-1,1-4 0,-4 0-2,4 0-4,-5-3-2,1 0-3,4 0-4,-8 0-3,7 0-3,-3-3-7,4 0-8,4-3-8,-4-6-7,8 3-6</inkml:trace>
  <inkml:trace contextRef="#ctx0" brushRef="#br0" timeOffset="359879.5839">17735 15052 379,'0'-3'52,"4"3"-9,-4 0-5,0 4-7,0 3-5,0 9-5,0 0-3,0-2-7,0 5-1,4-2-4,-4 9-1,4-2-2,-4-5 1,0 1-2,0 3 0,0-3-2,0 3-1,-4 0-1,0-3 0,4-6 1,0 2-1,-4-5 1,4-2 0,-4-2 0,0-4-1,4 0 2,0-3 0,-4-3 0,0 0 0,4-13-2,-4 2 0,4-2 0,0-8-1,0 2 0,0-2 2,0-3 0,4 1-1,0-1 1,0 0-1,4-1 2,-4 1-1,9 0 2,-5 4 3,4 3 0,-4 1 0,4 4-1,-3-1-1,3 4 0,0 4-2,1 1 1,-1 4 0,0 3 1,0 0-3,1 0 1,-5 0 0,0 3 0,0 4 0,-4 1 0,-4 1 2,0 1-2,0 2 0,4 3 0,-8 1 0,4-2-1,-4 2 0,-4-3 0,0-2-1,-4 5 0,-1-1 0,5-3 0,-4 0 0,4-5 0,-1 5 0,1-7 1,-4 1 0,8 1 0,4-4-1,-4 3 2,0-2 0,4-1 0,0 0 0,-4-3 0,4 0 0,4 0 0,-4 0 1,4-3 0,4 3 0,0 0 2,0 0-1,5 0 2,-5 0 0,4 0-1,4 0 1,-7 0 1,3 0-2,0 0-1,0 5 0,-3 4 1,-1-3 0,-4 10 1,0 2-1,0-9 1,-4 7-1,0 2 0,0 1 0,-4-2 0,4 6 2,-4-6-1,-8-1 0,3-3-1,1 1 1,-4-5-1,4 4 0,-4-3-3,3-2 2,-3 1-1,0-6-1,-5 7 0,9-5 0,-4-2-3,0-3-2,8 0-1,-9 0-2,5 0-2,0 0-3,4-3-3,-4 1-3,4-11-3,-1 4-6,-3-2-5,8 1-7,0-9-5,4 2-5,13-33-8</inkml:trace>
  <inkml:trace contextRef="#ctx0" brushRef="#br0" timeOffset="360178.601">18276 15122 388,'4'0'46,"4"-3"-4,-4 3-5,0-4-7,4-2-7,0 0-6,1 6-5,-1-4-2,0 1-4,4 2-6,5-9-4,-5 7-4,0-3-5,0-1-5,-3 1-10,-5 3-6,0 0-8,4-1-3,0 3-5</inkml:trace>
  <inkml:trace contextRef="#ctx0" brushRef="#br0" timeOffset="360476.6181">18296 15263 306,'0'-3'45,"0"3"2,4 0-1,-4 0-4,0 0-5,0 0-7,0 0-8,0 0-7,8 0-3,5 0-3,-5 0-7,0-6-7,4 2-4,5-2-5,-5-7-7,0 4-7,5 1-6,3-2-6,-4 4-2,5-10-4</inkml:trace>
  <inkml:trace contextRef="#ctx0" brushRef="#br0" timeOffset="360772.635">18931 14697 416,'0'-5'39,"0"5"-8,0 0-6,0 0-5,0 8-6,0-4-3,0 0-3,0 12-2,0-3 0,0 1-4,0-4 1,-4 4-1,4-1 2,0 0-1,0-4 0,-5 4 2,5-5-1,0 1 2,-4-2-1,4-1-2,0-3 0,0 2-3,0-2 3,4 0-2,-4 1 0,0-1-1,0 3 0,0-3 0,0 4 0,0-4 0,5 0-1,-1-3 1,0 0 0,0 0-2,4 0 0,0 0 1,0-3-3,1 0 1,3-4-4,-4 1-3,0-7-3,0 5-5,5-1-4,-1-1-4,-4 1-4,0-1-4,-4 5-3,1-4-3,19-7-9</inkml:trace>
  <inkml:trace contextRef="#ctx0" brushRef="#br0" timeOffset="361075.6523">19053 14623 342,'5'0'42,"-5"0"5,0 3-4,0 0-7,0 3-7,4 1-8,-4 10-3,0 2-5,0 3-1,0-1-3,-4 3-3,-5 1-1,1-1-2,8 0 0,-4 2-3,-4-3-1,8 0-3,-4-3-4,0-1-2,-5-1-4,5-2-6,0 0-5,4-8-8,0 4-10,0-5-6,-12 10-11</inkml:trace>
  <inkml:trace contextRef="#ctx0" brushRef="#br0" timeOffset="361376.6695">18705 15195 426,'0'0'50,"0"0"-11,0-3-6,13-4-5,-1 1-5,4 1-4,1-1-5,3-1-6,5 1-1,-5-3-2,5 1 0,-1 1-2,1-2 0,4-1 0,-5 1-1,5 1-2,-5-2 0,5 1 1,-8-1-2,7 1 0,-3 1-3,-1 1-2,1 1-4,-1 3-2,-3 3-1,-5-3-5,-3-1-4,3 4-6,-4 0-7,1 4-5,-9-4-4,-4 3-5,0 17-5</inkml:trace>
  <inkml:trace contextRef="#ctx0" brushRef="#br0" timeOffset="361713.6888">19041 15254 293,'0'0'41,"0"0"0,-4 0 2,4 0-2,4 0-4,-4 0-5,0 0-9,0 0-6,0 0-2,0 0-3,8 0-1,-8 0-4,13 0-1,-5 0 0,0 0-2,4 0 1,-4 0-4,-3 3 2,3-3-2,-4 0 0,0 0-1,0 0 2,0 0-2,0 3 1,-4-3-1,-4 11 0,4-1 1,0-4-2,-4 0-1,4 6 0,-8 0 0,-4 1 0,7-2 0,-3-1 1,-4-1 0,8-2-1,0 0 2,0 0-1,0-4 1,4-3-1,0 0 2,0 3-2,-4-3 2,4 0-1,0-3 1,4 0 0,0 3 0,8 0 0,-8-3-1,12-1 0,-7 0 0,3 1 0,-4-1 0,0 1 0,1 3 0,-5 0 0,4 0 2,-4 3 1,0-3 0,4 4 1,-4-1 1,-4 0-1,0 8 2,0 2-1,0-1 1,-4 3-3,-4-6 0,4 4 1,-8 0 0,-1-2-1,5-2 1,0 4-2,-4-8-1,-1 4 1,-3-2-1,4-4 0,-1 3 1,5-2-4,0-4-4,-4 0-5,4 0-2,-1 0-7,5-4-4,-4 1-10,0-3-13,8-7-10,-4-23-11</inkml:trace>
  <inkml:trace contextRef="#ctx0" brushRef="#br0" timeOffset="362521.735">19827 15222 281,'0'0'48,"0"0"-4,0 0-3,0 0-3,4-3-7,-4 3-3,8 0-5,1-3-4,3 3-4,0-5 0,9-2-4,-1 1-3,1 3 0,3 0-2,1-7 0,3 7 0,1-2 0,-4-4-1,3 2 1,1 1-3,0 3 0,-1-4 0,1 3 0,0 0-1,3-2-1,-7 0 1,4-1 1,-5 4-1,-3 3 0,-5-3 1,-4-3-2,5 2 1,-9 4 1,-4 0 0,-4 0-1,4 0 2,-4 0 0,0 0-2,0 0-1,-4 4-1,4 12 2,-8-4-1,-5 3-3,-3-3 2,4 4 0,4 2 1,-1 1-1,-3-8-1,0 5 2,0 0-1,7-7 1,-3-4 0,4 5-1,0-4 0,4 0 0,0 1-3,0-7 2,0 0-1,4-4 1,8 4 1,-3-6-1,3-10 0,-4 8-1,9-8 2,-1 0 0,-4 1 0,9-6-2,-9 5 1,4-2 2,-3-1-2,-1 2 2,-4-2 1,0 5 1,-4-2 1,-4 3 0,4 2 0,-4-2 0,-4 4 0,0-1-1,0 5-1,-8-1-1,8 3 0,-13-1 0,13-2 1,-4 3-2,0 0 0,0 3-3,0-3-2,-1-1-3,1 3-2,8-2-3,-4-1-4,0 4-3,0 0-7,4-3-7,0-3-10,4 0-9,0-4-4</inkml:trace>
  <inkml:trace contextRef="#ctx0" brushRef="#br0" timeOffset="363323.7809">20998 14778 433,'8'-3'47,"-8"3"-9,8 0-5,-3 3-7,-5 7-5,8 6-6,-4 3-3,-4 2-3,4 2-2,-4 6-1,-4-2-4,4 0 1,-4 2 0,4-2-2,-8 0 1,3 0-1,-3-2 0,8-7-2,-12 4 2,12-5-1,-4-1 0,-4-6 0,8-1 0,-4-7 0,4 1 0,0 0 0,-4-3 0,-1-3 0,1-2 0,4-4 0,0-7 0,0-5 0,0-1 0,0-2 0,4-1-1,1-2 2,-1-7-2,0-2 1,4-1 0,0-3 1,0-2-1,5 2 0,3 0 0,-8 3 0,4 7 0,1 5 2,-1 7 0,0-7 1,1 7-2,-1 9 0,0-4-1,0 2 2,1 5-1,3 6-1,-4 0 0,-3 0 1,3 0-2,-4 3 2,-4 2-2,0 7 2,0 4-2,-4 2 1,0-2-2,0 1 0,-4 5 0,0 1-2,-4-3 2,-4 1-1,-1 1 2,1-1-2,-4-2 2,3-3 1,-7-2-1,8-1 1,-5-2 0,5-1 0,0-4 0,3 0 0,-3 1 0,4-1 0,4-1 0,0-2 0,4 0 0,0-3 0,0 0 0,4 0 0,0 0-2,0 0 2,8 0 0,1 0 0,-1 0 0,4 0 0,-3 0 3,-1 0-1,8 0 2,-7 0 1,3 3 0,-4 0-3,-3 4 3,3 2 0,-4-1 2,-4 5-3,0 3 1,0 0 0,-4 1-1,0-1 0,0-1-2,0 0 2,-4 0-1,0 1 1,-4-4 1,0-4-1,0 2 0,-1 3 0,1-4-1,0-3-1,0-1-1,0-2 0,-5 1 0,1 2 0,0-3-2,-1 0-2,1-3-4,0 0-3,0 0-4,-1 0-1,1 0-4,0-3-1,-1 0-4,9 0-4,0-4-9,4 3-4,0-6-4,0 1-1,0-4 0,25-21-6</inkml:trace>
  <inkml:trace contextRef="#ctx0" brushRef="#br0" timeOffset="363631.7985">21518 14794 357,'0'-3'53,"8"3"-6,0 0-7,1-3-5,3 0-7,-4 3-8,0-3-5,9 3-3,-5-4-6,4 1 0,-3 3-1,-1 0-3,0 0-3,-4-1-5,1 1 0,-5-4-2,4 4-1,-4 0-3,0 0-3,-4 0-3,0 0-9,-4 0-8,0 0-4,4 0-7,-8 0-2</inkml:trace>
  <inkml:trace contextRef="#ctx0" brushRef="#br0" timeOffset="363941.8162">21493 14969 247,'0'0'43,"0"3"1,0 0-2,0 4 1,0-2-2,5-5-7,-1 0-4,4 0-6,0 0-6,4 0-5,1-4-3,-1 3-3,0-2-1,9-4-7,-9-2-4,4-1-7,-3 4-8,3-1-8,-4 3-12,1-3-9,-1 1-10</inkml:trace>
  <inkml:trace contextRef="#ctx0" brushRef="#br0" timeOffset="364393.8421">22185 14308 222,'4'-7'36,"-4"3"3,5-3-2,-5 4-4,4 0 0,-4-3 0,0 2-2,0 4-3,4-3-3,-4 3-2,0 0-5,0 0-4,0 0-2,0 0-2,0 0 0,0 0-2,0 0-1,0 0-2,0 3 0,0 7-2,0-4 0,0 9-1,0 0-1,0-2 0,0 2-1,0 0 0,0-2 2,0-2-2,0 2 1,0 0-1,0-5 1,0 1-3,0 1 3,0-7 0,0 3-2,4-3 2,0 1 0,-4-1-1,4-2-1,0-1-1,0 0-1,-4 0-1,4 0-1,4 0-1,-8 0-4,9 0 2,-5 0-1,0 0 0,0-1 2,4-2-1,4-4-2,-3 4-1,-5 0 0,0-3-6,8-4-1,-4 0-5,5 3-3,-5-3-3,0 4-3,-4-1-1,0-2-3,12-9-9</inkml:trace>
  <inkml:trace contextRef="#ctx0" brushRef="#br0" timeOffset="364702.8598">22365 14204 294,'0'0'40,"0"0"1,0 0 0,0 0 0,0 0-6,0 0-4,0 0-3,0 7-6,0-4-2,0 5-1,0 8-2,0 0-2,0-2-3,0 8-3,0-4-2,0 7 0,0 2-2,0 0-1,0 2-1,0-5-2,-4 6-2,4 0-7,-4 2 1,0-5-3,0-3-3,0-2-2,-4-1-2,8 1-3,-8-8-5,4 2-7,-5-3-7,1-4-10,4-1-4</inkml:trace>
  <inkml:trace contextRef="#ctx0" brushRef="#br0" timeOffset="365013.8776">21936 14858 403,'0'0'42,"4"0"-4,0 0-3,12 0-6,1 0-5,3 0-3,-4 0-3,5 0-2,3-2-3,1 2-1,4-3-2,-5-6 1,9 2-1,-8-2-1,3-1-2,5 2-1,0-1-1,-1-1-2,-3 1-1,0 1 1,-1-2-2,5 4 0,-4 2-3,-9 1-3,5 0-2,-5 0 0,-3 0-3,-5 3-2,4 0-3,-3 0 1,-1 0-2,4 3-3,-3-3-5,-5 3-4,4 3-4,-8-2-6,0 2-4,0 0-6,-8 28-6</inkml:trace>
  <inkml:trace contextRef="#ctx0" brushRef="#br0" timeOffset="365605.9114">22390 15049 270,'-4'0'30,"0"-4"-3,4 4-3,0 0 2,0 0-2,0 0-1,0 0 3,0 0 0,0 0-3,0-3 1,0 3-3,0 0-2,0 0-4,0 0-2,0-3-2,-4 3-2,4-9-1,0-1 1,0 5-3,0-1-1,-4-1 2,4 1-3,-4 0 0,-1-1-2,1 6 0,0-6 0,0 4-2,0 3 1,-4-3 0,0 0 1,4 3-2,-9 0 0,5 0-1,0 0 1,-4 0 0,4 6 0,3-3 0,-7 4 0,8 1 0,-4 1 1,0-2-1,-1 2 0,1-1 0,4-1 0,-4 2 0,4-3 0,-4 2 1,8 2-1,0-4 0,-8 4 0,8-1 0,0-2 0,0-3 0,0 0 0,0 5 0,8-6 0,0 1 0,0-4 2,0 3-1,0-3 3,1 0-2,-1-3 0,4-1 0,-4 4 0,5-3 0,-9 3 0,4-6 1,4-4-2,-4 9 2,1-6-1,-5-2 1,8 6 1,-4-4 0,0 1 1,-4 3 0,-4 0 1,4 3 0,5-4 1,-9 4-2,0 0 0,4 0-1,-4 0 0,0 0 2,4 4 0,-4 2 1,8 3 0,-8 1 0,4 4-1,-4-1-1,4 3 0,-4 1 0,4-1-1,-4 0-2,0 2 0,0 4-1,0-5 0,0-1-2,0 0-4,0-1-4,0 0-4,0-3-2,0-3-7,0-3-3,0-2-5,0 2-7,0 4-11,0-10-13,0 7-19</inkml:trace>
  <inkml:trace contextRef="#ctx0" brushRef="#br0" timeOffset="370841.2109">856 16101 169,'-4'0'23,"4"-3"3,0 3-4,0 0-1,0 0 1,0 0 1,0 0 0,0 0-3,0 0-1,0 0-1,0 0 2,0 0-3,0 0-2,0 0-2,0 0-3,0 0 0,0 0 1,0 0-1,0-3 1,0 3-2,0 0 1,4-4-3,-4 4 1,4 0-2,-4 0 2,4 0-1,-4 0-4,4 0 3,0 0 0,0 4-1,0-4 0,0 0-2,4 0 0,1 0-2,-5 0 2,4 0-1,0 0-1,-4 0 1,9 0-1,-5 0 1,0 0-2,0 0 0,4 0 0,-3 0 0,3 0 2,0 0 1,4 3-1,1-3 0,-1 0-1,1 3 1,-1-3-1,-4 0-1,5 0 1,-1 0-1,0 2 1,5 1-2,-5 0 1,1 0 1,3 4 0,1 2-1,-1-6 0,1 5-1,3-1 0,-3 2 1,3-3 1,1 4 2,-5-4-1,1 2 1,3 2 0,-3-4-2,-1 1 2,5-1-2,-1-1 0,-3-2 0,3 0 1,-3 0-1,-1 0 0,5-3 1,-1 4-1,-3-4 1,-1 0 0,1 0-1,-1 0 0,-3 0 1,7 0-1,1 0 1,-9 0 0,9 0 2,-1 0-2,1 0 2,-1-4 0,5 4 0,-4-3 0,-1 0-2,1 0 1,3 0-1,-3-1 0,-1 4 0,1-4-1,0 1 2,3-1-2,-3 1 1,-1 0-2,1 3 1,0-3 1,-1 0-1,1 3 0,-1-4 1,1 1-1,-1 0 0,5 3 0,0 0 1,-1-5 0,5 5 0,0-3-1,0 0-1,-1 0 2,1 0-2,4-1 1,-4 1 0,-1 3 0,1 0 0,4 0-1,-4 0 1,0 0 0,-1 0 0,-3 0 0,4 3 0,-5 4-1,9-4 1,-4 5 0,4 1 1,4-2-1,4-4 1,-4 0-1,0-3 0,8 3 0,-8-3 0,4 0-1,0 0 1,0-3 1,-4 0-2,4-3 2,0-7-1,0 2 2,8-5 0,4 3-1,1-4-1,-1 1 1,0 1-2,5 0 0,-5-3 0,0-1 1,-3 0 0,-1 5-1,4-5 0,9 4-1,-5-1 2,5 7-1,-5-1 0,4 2 0,-7-1 0,-1 6 0,0-4-1,1 7 2,-5 0-1,4 0 0,5-3-1,-1 3 2,-4 0-1,5 3 0,-9 0-1,0 1 2,5 2-1,-9 4 0,0 1 0,0-2 0,4 4 0,-4 0 1,5-9-1,3 6 1,0-1 0,-4-2 0,5-7-2,-5 0 2,0 0-1,0-3 0,-3-1 0,-1-2 0,0-3 0,4 1 0,4-2 0,1 4 0,-5-1-1,0-2 2,0 2-1,1 1 0,-1 5 0,-4-3-1,0 1 2,-8 0-1,8 0 0,0 0 0,0 3 0,0 0 0,1 3 0,-1 3 0,0-3 0,-4 8 0,4-1 0,-4 0 0,-4-4 0,0 0 0,4 4 0,0-5 0,4-2 0,-4 0 0,8 0 0,-4-3 0,1 0 0,-1 6 0,0-6 0,0 0 1,-4 0-1,4 0 0,-4 0-1,4 0 1,-4-3 0,4 0 0,1 0 0,3-7 0,-4 10 0,8-4 0,-4 0 0,-3 1 0,3 3 0,-4 0 0,0-3 0,-4 3 1,0 0-1,0-3 0,0 3 0,0 3 1,4 0-1,-4 4 0,0 1 0,1-5 0,-1 3 0,4 0 0,-4 1 1,0-1-2,0 2 1,-4-2-2,4-2 2,0 2 0,0 0 1,4 1-1,0-7 1,0 6-1,4 2 0,1-2 0,3-2 0,-8-4 0,8-4 0,-3 1 0,3 0 0,-4-3 1,0-5-2,5 4 1,3-6 1,5 1-2,-9-3 1,4 9 0,-3 0 0,-1-1-2,-8 7 2,0 0 0,0 0 0,0 0 0,-3 4 1,-1-1-1,0 6 0,-4-2 0,4 4 0,0-2 1,-4 1-1,8 6 0,-8-8 0,0-5 0,-1 10 0,1-10 1,0 3-1,-4-3 0,4 0-1,4 7 1,-8-2 0,4-2 0,-4-2 0,4 5 1,0-3-2,0-1 2,8-2-2,-8 4 1,4-7 0,4 0 0,-4 0 0,4-7 1,0 1-2,0-5 1,4-2 1,5 4-2,-5-3 1,0-3 1,0 2-2,1 8 1,-5-4 0,0 2 0,-4 1 0,4 6 1,-8-3-3,0 3 2,0 3 0,0 0 0,-4 0 0,8 0 1,-4 5-1,0 8-2,4-9 2,-4-1 0,0 0 0,4 4 1,0-7-1,0-1 0,0 1 0,0 0-1,0-6 1,4 3 0,4-3 1,0 1-1,5-4 0,-5 2-1,8-5 1,-3-1 0,3 7 0,-4-3 0,-3 1 0,-1-4 1,4 2-1,4-2 0,5-1 0,-5 4 1,1 1-1,-1-1 0,-3 6 0,7-7 1,-8 4-2,1-3 1,-1-1 0,-4 6 0,13 1 1,-5-3-2,1-1 1,-1 1 0,0 0 0,1 3 0,-5-3 0,0 3 0,-3 0 0,3-3-2,0 3 2,1 0 0,-1 0 0,4-7 0,1 4 0,-1-3 0,-4 3 0,5-4 0,-5 3 0,0-3 0,5 1 0,-1-1 0,9 1 1,-1 0-1,1 1 0,4-5 0,-9 4 0,1 0 0,-1 3 1,1-4-1,-5 1 0,9 1 0,-1-1 0,-3 2 1,-1 1 3,1-3 0,-1 3-1,-7 0-1,-1-1 1,4 0-2,5 4 0,-9-7 0,9 1 1,-5 3-2,1-4 0,-1 4 1,5-3-2,-5-4 2,0 2 0,-3 2-2,3-4 2,5 1-1,-5 1 0,4-2 0,1-2 0,-5-1 0,5 2 0,-9-2 0,1 4 0,-1-4 1,-4 2 0,4-2-1,-3 4 0,7-3 1,-4 0-2,1 2-1,-5 4 3,-4 1-1,0-1 1,-4-1 0,-4 4 1,4 0 1,-8 0 0,4 0 0,-4-1-1,4 1 0,-4 3 0,3 0 1,1 0 0,-4 0-1,0 3 0,0 1-1,4-1 0,-4 0 0,4-3-1,0 0 0,0 0 1,4-6-1,0-1 0,4-1 0,0-1 0,0-4 1,4 3-1,0-2 0,1 1 1,-1-2 0,0 2-1,0-2 0,-4 0-1,5-3 2,-1 2-2,0-2 0,4 3 1,1-4 0,3 1 0,1 5 0,-1-5 0,0 0 0,-3 5 0,-1 2 1,-4 2 0,0 4-2,-3 0 0,-5 1 1,8 2 0,-4 0 0,0 0 0,4 0 1,-8 5 0,5-2-2,-5 4 0,4 2 1,-4 5 0,0-1 0,0-3 1,-4-1-2,4 2 2,4-8 0,4 7-1,-8-7-1,8 0-1,-4 7 3,1-5 0,-5-2 0,4-3-2,-4 6 0,-4-3 2,0 4-2,0-4 1,0 0 0,4-3 0,0 0 0,0 0 0,4 0 0,0 0 0,0 0 0,4-3 0,-4 3 0,1-3 0,-5 0 0,0-4 1,0 1-2,0-1 1,0 3 0,0-3 1,0 4-2,0 3 1,0 0 1,0-3 0,0 3-1,-8-3 0,8 3-1,-4 0 2,-4 0-2,3 3 0,-7 0 1,4 0 1,-4 1-2,0 2 2,3 2-2,1-5 1,0 0 0,4-3 0,0 3 0,4-3 0,-4 0 0,4 0 1,-4 0-2,4-3 2,4 3-2,-8 0 1,4-3 0,0 3 1,0-6-2,4 2 1,-4 3 1,4-5-2,-4 2 1,5 1 0,-5 0 0,0 3 1,-4-3 0,-5 3-1,1-7-1,-4 7 0,0 0-2,-9 0-1,-3 4-2,3-4-1,-7 3-2,-1-3-2,-8 0-4,1 0-2,-1 0-3,-8 3-4,4-3-4,-4 0-7,-4 0-12,4 0-12,-8 0-11</inkml:trace>
  <inkml:trace contextRef="#ctx0" brushRef="#br0" timeOffset="373124.3415">5220 17257 194,'0'0'34,"0"0"2,0 0 1,0-3 1,0 3-4,0 0-1,0-4-2,0 4 0,0 0-4,0-3-3,0 3-2,0 0-1,0 0-4,0-3-1,0 3-1,0 0 0,0 0-2,0 0 1,8 0-5,-8 0 1,4 0-2,-4 3-2,8 0 0,0 1-1,5 7-1,-5 1-2,4 4 0,1 2 0,-1-2 0,4-5 1,-4 5-3,1-2 0,-1 2 2,0-3-4,1 1-5,-1-4 0,-8-4-1,4 3-4,0-2-2,-4-1 1,1-4-4,-5 4-3,4 0-3,-4-2-6,0 2-7,-4-3-4,4 4-6,0-4-3</inkml:trace>
  <inkml:trace contextRef="#ctx0" brushRef="#br0" timeOffset="373504.3632">5502 17211 246,'0'-4'40,"0"1"-1,0 0-2,0 3-3,0-3-1,0 0-3,4 3-4,1 0-5,-5 0-3,0 0-3,0 3-2,0-3-2,0 3-2,0 10 1,0-2-2,-5 2 3,1 3 1,0-2-2,0 5-1,-4 2 1,0 4 0,0-1-1,-5 9 1,5-2-3,-4 2-2,4 0 2,-5 5-3,5 2 0,0 0-1,4-4-1,-4 4-1,0-6 0,3-4 0,-3 0 1,4-1-4,-4-2-1,4-7-3,0-4-2,0 0-2,4-5-3,-4-1-1,-1-4-4,5 1-1,0-4-5,0-3-7,0 0-7,0 0-7,0-3-5,-8-7-10</inkml:trace>
  <inkml:trace contextRef="#ctx0" brushRef="#br0" timeOffset="373852.3831">5773 17238 316,'0'0'42,"4"-3"-1,-4-1 2,0 4-4,4-3-6,0 3-4,4-3-4,0 0-3,0 3-2,5-3-4,-1 1-3,0-1 0,5-4-5,-5 1 0,0 3-4,0 0 0,1 0-3,-5-1 1,4 1-5,-4 0-2,1 3-4,-1 0-1,-4 0-4,4 0-2,0 0-4,0 0-3,-3 0-9,-1 0-6,0 0-10,-4 0-4,0 16-6</inkml:trace>
  <inkml:trace contextRef="#ctx0" brushRef="#br0" timeOffset="374180.4019">5801 17497 300,'0'0'45,"0"0"2,4 0 0,-4 0-6,4 0-5,5-7-7,3 7-6,0-11-4,0 2-5,1 2-6,3 1-1,-4 0-4,1-2-5,-1 5-5,4-7-4,-3 7-5,-1-3-6,-4 2-7,4 1-9,-3 0-7,-1 3-6</inkml:trace>
  <inkml:trace contextRef="#ctx0" brushRef="#br0" timeOffset="376642.5427">6927 17061 255,'4'-3'43,"0"-3"0,4-1-3,-3-2-2,3-4-6,-4 2-5,0-2-4,0 1-8,-4 5-1,0-1-4,0-1-5,0 2 1,0 4-5,0-3 3,0-1-2,0 6 0,-4-6-1,0 4 0,4 0-1,-4 0 0,-4 3 2,3 0-2,-3 0 0,0 0 1,-4 3-1,-9 0 0,5 4 1,4 1 1,-1 4-2,-7 4 1,3-1 1,1 0 0,-4 3 1,3 1 0,5 6 1,-4-1 2,-1 3-1,5 0 3,-4 5 0,7 5 1,1-4 1,0 4-1,4 2 1,0 1-1,4-3 0,0-4-3,0 0 2,4 1 1,4-1-2,4-7 0,1-3 0,3 0 0,0-6-1,1-4-1,-1 0-2,-4-12 0,9-1-1,3-1-1,-3-6 1,-5 4-1,-3-13 0,7 7-2,-8 1-2,1-2-1,-1 1-5,0-1 1,-4 5-5,-3-1-1,-1 3-4,4 3-5,-8 0-3,0 0-6,0 0-7,0 0-7,4 3-7,-4-3-4</inkml:trace>
  <inkml:trace contextRef="#ctx0" brushRef="#br0" timeOffset="376968.5613">7341 17589 281,'0'0'49,"0"3"-2,0-3 2,0 0-10,0 3-5,0-3-5,0 10-5,0 1-1,0 2-4,0 3-4,0-2-3,0-1-3,0 1-2,0 2-2,0 3-1,0-2-2,0-1 0,-5-1-3,5 1-4,0-1-5,5 0-5,-5-6-3,0 4-8,0-7-9,0-2-8,0 0-6,0 0-8</inkml:trace>
  <inkml:trace contextRef="#ctx0" brushRef="#br0" timeOffset="377534.5937">7689 17354 305,'0'0'40,"0"0"1,0 0-3,0 0-2,0 0-3,0 3-5,0-3-6,0 0-4,0 6-3,4-1-1,0-2-3,0 0-2,4 1-1,0-4-1,4 0-2,-3 0-1,3-4-1,0-2-2,-4 4 0,1-4 1,-1-7-4,0 9-1,-4-6-2,0 1 2,0 2-2,0 1-2,-4-1 0,0 4 1,0-5 1,0-1-2,0 6 1,-4-4 1,0 1 1,-8 3-2,4 0 4,-1 3 0,1 0 0,-8 0 1,4 3-1,3 3 2,-3 0 3,4 4 1,-4-2 3,-1 1 0,5 4 1,4 0 2,-4 1-3,8 2 0,-8-5 1,8 2 0,-4 0 0,4 1 0,0-1-2,4-1 1,-4 9-2,4-2-2,0-5 0,4 6-1,-4-5 0,9-3 0,-1 3-3,-4-5-3,4 1-4,1-1-3,-1-7-1,0 0-3,0-3-7,5 0-5,-5-3-9,0-10-8,1 8-5,-1-14-4</inkml:trace>
  <inkml:trace contextRef="#ctx0" brushRef="#br0" timeOffset="377857.6122">8016 16936 340,'0'-7'48,"0"7"-4,0 0-4,0 0-7,0 0-4,0 3-5,4-3-4,4 4-3,1 7-2,-5-2-3,8 4-3,-4-2-2,4 5 0,5-3-3,-9 1-2,4-1-1,5 0 1,-5-1-4,0-4-3,0 5-4,-3-4-1,3-2-2,0-2-1,0 1-3,-3-3-8,3-3-3,-4 0-8,-8 0-7,8 0-2,-8 0-3</inkml:trace>
  <inkml:trace contextRef="#ctx0" brushRef="#br0" timeOffset="378186.631">8184 16864 240,'0'6'41,"-4"-2"-2,0 5-5,0 5-5,0 2-4,-5 0-5,1 2-8,8-2-1,-8 1-5,-4 5-3,8-1-4,-9 5-6,5-6-9,-4 2-7,0 2-4,3-3-7,-3 1-4</inkml:trace>
  <inkml:trace contextRef="#ctx0" brushRef="#br0" timeOffset="378555.6521">8778 17023 233,'0'0'34,"0"0"-4,0 3 2,0-3 2,0 3 1,0 13-2,0 0 0,0-1-4,0 0-4,0 0-4,0 4-2,0 1-5,0 3-3,0 1-3,0-2 0,0 2-4,0-2-1,0 2-3,0-4-4,0-4-5,0 2-7,0 4-8,0-4-9,0-3-9,0 0-7,-13 37-11</inkml:trace>
  <inkml:trace contextRef="#ctx0" brushRef="#br0" timeOffset="378877.6705">8630 17330 360,'0'0'48,"0"-3"1,0 3-7,4 0-7,4-3-8,1-4-3,3 4-7,0 0-5,0-4-1,9 4-3,-5-3-3,5 4-2,-1-1-6,1 0-6,-5 0-6,5 0-6,-5-1-8,4 1-12,-3 0-12,36-6-11</inkml:trace>
  <inkml:trace contextRef="#ctx0" brushRef="#br0" timeOffset="379219.6901">9629 16947 306,'0'-7'34,"0"-1"-2,-4 5-5,0-3-3,-4-4-2,4 1-3,-9 2-2,5 3-5,0-6-2,0 4-2,4-1-3,-9 4-1,5 3-1,0-6 2,-4 3-1,4 3 0,3 0 1,-3 0-1,0 0-1,-4 0 1,-1 6 0,1 4 0,0 9 1,4-5 1,-5 5-1,1 2 1,0 7 0,0 3 1,-1-1 0,1 6 0,4 1 1,0-1 1,-1 1-2,5 3 0,-4-2 0,4-5 0,4-2 0,0 2 0,4-3-3,-4-6 0,12-2 0,-3 2 1,3-8-2,4-2 1,-7-1-1,-1 0 0,8-4-2,0-6 0,-3-3 0,3-3 0,-4 3 1,5 0-2,-5-3-3,-4-3-4,5 3-5,-5-4-5,-4 1-6,0 3-6,-4-4-11,4 7-13,-4 0-10</inkml:trace>
  <inkml:trace contextRef="#ctx0" brushRef="#br0" timeOffset="379700.7176">9830 17393 342,'0'0'41,"0"0"0,0-3-3,0 3-9,0 0-4,4 0-5,-4 0-5,4 0-4,0 3-3,4-3-2,0 4-2,-4-1-1,5-2 0,-5 3 1,4 2-3,0-3 2,-4 0-1,0 1-2,4 2 2,-3-3-1,3 7 1,-8-4-2,4-1 2,-4 1-1,0 4-1,-4 2 0,4-1 2,0 2-1,-4-3-1,-5 2 1,5 3 0,0 1 2,-4-2-2,0 5 3,0-3-2,4-2 4,-9 2-2,9-5 0,0 5-2,0 0 2,0-3 1,0-2-2,4-2 1,-4-2-1,4 2 1,0-1-2,0-1 1,4-4 1,-4 0-2,0 0-1,4-3 1,4 3-2,0-3 2,5-3-2,-5 3-2,0-3-3,4-3-3,-4-1-3,5 4-3,-9-8-3,4 5-5,0-1-6,4 4-7,-3-3-6,3 1-7,-8-3-5</inkml:trace>
  <inkml:trace contextRef="#ctx0" brushRef="#br0" timeOffset="380279.7507">10395 17284 305,'0'0'32,"0"0"1,0 0 0,0 0-1,0 0-2,4 0-3,-4-3-3,12 3-4,-4-4-5,0 4-2,-4-3-2,5 0-3,3 0 1,-8 0-2,4 0-2,0 1-1,5-4 0,-5-1-2,0 1 0,0 3 0,-4-4-1,0 4-1,-4-3 0,5-2 0,-5 1-1,0-2-1,-5 3-1,5-1 0,0 1 0,-4-2 1,-4 2 1,0-1-1,4 4 1,-8 0 0,3 0 1,-7 3 0,8 0 2,-4 3-1,-1 0 4,1 3 0,0 7 1,4-2 0,-1 5 2,5 2 0,-4 1-1,0 0 1,4-2 0,-4 2 0,4 2-3,4 1-1,-5-1 0,5 0 0,0-2-2,0 1 0,0-1-1,9-6-1,-5 5 1,4-6-1,0-4-2,4-1-4,1-1-1,-1-6-4,4 0-2,-3 0-3,3-6-5,4-1-5,1-7-8,-5-2-10,1 2-4,-1-5-5</inkml:trace>
  <inkml:trace contextRef="#ctx0" brushRef="#br0" timeOffset="380898.7861">10653 16638 327,'4'0'43,"0"-3"-2,-4 3-4,0-9-7,8 2-2,0 7-6,0-1-4,1-2-2,-1-4-3,4 4-4,-4 3-2,0-3 0,1 0-3,-5-1 1,4 4-2,0 4 0,0-4-1,-4 0-1,0 0-1,-4 3 0,0-3 0,0 9 2,0-1-2,0 2 0,-4-1 1,0 1-1,-4 1 0,4-1-2,0 2 2,-4-5-1,-1 5 1,1-4-1,4-1 0,4 5-1,-8-2-1,0-5 1,4 1-1,4 0 0,-8 1-2,8 2 1,0-4 2,0-2-1,0 2 0,0-3 2,0 4 0,4-3 0,0-3 0,-4 0 0,4 0 1,4 0 3,0 0 0,0 0 1,-4 0-1,5 0 1,-5-3 2,4 3-3,-8 0 0,4 0 0,-4 0 0,8 0 2,0 0 0,-8 0-1,0 3-2,0 0 1,4 7-2,-4 3 0,0-2 0,-4-2 1,4 1-2,-4 4 0,0-1 1,-4 3 1,-4-5-1,8-2 1,-5-2-1,5 2 0,-4-2 0,0 1-1,0-2 0,4-3 0,-4 0-1,-1 0-2,-3 1-2,8-4-2,-4 0-1,4 0-4,0 0 0,-1 0-6,5 0-5,-4-4-7,0-2-4,0 0-4,4-2-4,0-5-3</inkml:trace>
  <inkml:trace contextRef="#ctx0" brushRef="#br0" timeOffset="381235.8054">10923 16675 336,'0'-3'46,"4"0"2,0 3-6,4 0-3,-4 0-10,4 3-3,-3 0-6,-1 0-2,4 0-3,0 10-4,0-5-2,0 1 0,-4 4-2,5 0-1,3 1 1,-4-1-3,0-5-1,0 3-2,1 0 3,-1 2-4,-4 0 2,0-5-3,4 1 0,-4-3-3,5 1-2,-5-2-1,0-2-1,0 0-2,4 3-2,-8-3-2,4 1-4,-4-4-5,0 0-9,0 0-8,0-4-8,0 4-4</inkml:trace>
  <inkml:trace contextRef="#ctx0" brushRef="#br0" timeOffset="381568.8245">11099 16665 236,'0'-3'40,"0"3"-4,0 0-6,-4 0 1,4 0-3,0 3 0,-8 1 0,-1-1-3,1 9-3,0 1-6,-4 1-2,3-1-3,-3 0-2,4-2-2,0 5-3,-4-5-1,3 8-3,-3-3-4,4-2-5,4-7-6,-4 5-9,4 0-6,-1 0-11,-3-2-7</inkml:trace>
  <inkml:trace contextRef="#ctx0" brushRef="#br0" timeOffset="382278.8651">11746 16754 228,'0'-6'42,"4"6"-2,0-3 1,-4 3-1,0-3-3,0 3-1,0 0-3,0 3-6,0 0-4,0-3-2,4 6-1,-4 4-3,0 11-4,0-5-3,0 4-2,-4 9-2,4-5-2,0 3-2,0 1 2,-8 2-3,4 1-2,4-1-4,-9-1-4,5 1-1,0-6-3,4 1-3,0-8-4,0-1-7,0-3-6,0-8-6,0 1-9,0-6-8</inkml:trace>
  <inkml:trace contextRef="#ctx0" brushRef="#br0" timeOffset="382624.8849">11598 17039 369,'0'0'59,"0"0"-8,0 0-10,0 0-5,4 0-7,0 0-5,9 0-5,7 0-6,1-6-2,-1 2-3,1-5 0,-5 1-6,9-2-6,-9 1-6,4 3-4,-3 6-5,-1-4-4,1 4-9,-5 0-8,4 0-12,-4 0-8</inkml:trace>
  <inkml:trace contextRef="#ctx0" brushRef="#br0" timeOffset="384642.0002">12544 16494 320,'0'0'38,"0"0"-1,0 0-2,0 0-2,0 6-6,-4 0-6,4 13-4,-4-1-6,0 4-1,0-1-2,4 1-4,0-1 0,0 4-1,0-1-3,0-8-2,0 5-5,0-5-7,0 1-4,0-4-8,0-2-8,0-5-6,0 1-4,0 9-7</inkml:trace>
  <inkml:trace contextRef="#ctx0" brushRef="#br0" timeOffset="384990.0201">12286 16893 332,'0'0'37,"0"0"4,0 3 1,4-2-6,0-1-7,4 0-4,5 0-6,-1 0-1,4-1-3,1-5-1,-1 2-1,5-5-5,3-4 1,-3 7-2,7-5-1,-3-2-2,-5 3-1,5-1-1,-1 5 0,5 0 1,-13 2-2,9-5 0,0-1-3,-5 4-3,-4-2 0,5 2-3,-9 2-2,1 1-1,-1 0-2,0 3-1,-4-3-3,-4 3-3,0 0-2,-4 0-4,5 0-4,-5 0-5,0 6-4,0 1-2,-17 29-10</inkml:trace>
  <inkml:trace contextRef="#ctx0" brushRef="#br0" timeOffset="386781.1226">13146 16893 273,'0'3'39,"0"-3"-1,0 0 2,0 0 3,0 0-2,4 5-6,-4-5-5,0 6-3,4-3-4,-4 4-1,12-1-2,-4-3-4,1 3-3,3 1 1,-4-2-4,4 4 0,-3 1-4,3-1-2,0-1 1,0 5-3,5-4 1,-1 4 0,-4-5-2,1 8 1,7 0-1,-7-2-1,-1 2-1,4-2-3,-4 2-4,1-3-1,-5-2-2,-8 5-1,8-3-3,-4-2-2,-4 2-2,4-4-2,-4 1-6,0-2-6,0-5-4,0 0-8,0 0-1,-12 10-9</inkml:trace>
  <inkml:trace contextRef="#ctx0" brushRef="#br0" timeOffset="387120.142">13379 16810 345,'0'0'47,"-4"0"0,-4 10-5,0-2-9,0 7-7,-1 0-3,5 4-3,-4 1-4,0 3-3,0 4-2,-1-2-4,5-1-1,-4-3-2,4 1 0,-4 0-1,4-1-3,0-5-7,-4-2-3,8 2-5,-9-2-4,5-1-5,4-3-8,-4-1-9,0-1-8,4 2-5</inkml:trace>
  <inkml:trace contextRef="#ctx0" brushRef="#br0" timeOffset="387674.1737">13969 16681 344,'0'0'40,"0"0"5,0 0-7,-4 3-2,4-3-8,0 0-4,0 4-3,0-4-4,0 12-2,0-4-2,0 8-4,0-1-1,4 4-3,-4 6-1,4 2-2,4 3 1,-4-3-3,-4 2-5,4-5-3,-4 3-2,0 1-3,0-1-1,0-3-5,0 2-2,0-9-4,0 5-7,0-4-9,0-2-1,0-2-3,-8 26-3</inkml:trace>
  <inkml:trace contextRef="#ctx0" brushRef="#br0" timeOffset="388016.1932">13875 16993 317,'-5'0'51,"5"0"2,0 3-4,0-3-7,0 0-6,0 0-6,5 0-6,-5 0-3,4 3-6,0-3-1,4 0-6,4 0 0,0 0-3,1 0-1,3-3-3,-4 3-5,5-3-3,-1-3-4,1 2-3,7 1-1,-8-2-3,1-1-3,-1 3-7,1 0-9,-1-4-5,0-2-6,33-15-10</inkml:trace>
  <inkml:trace contextRef="#ctx0" brushRef="#br0" timeOffset="388596.2264">14869 16341 215,'0'0'36,"0"-5"-4,0 5-2,0 0-1,0 0 5,0 0-1,0 0 2,9 0-5,-9 5-3,4-5-9,-4 10-2,4-4-4,-4 4 0,0-4-4,4 2-3,-4-2-1,0 4 1,0-1-3,0 1-1,4-2 1,-4-2 0,0 0-1,0 1-1,-4-1 1,4 1-1,0 0 1,0-3-1,0 2 0,0 0 0,0 1 0,0-1 0,0 2 0,0-8-1,4 6 2,0-2-1,-4-4 0,4 6 0,0-3 0,4 0-1,1-3 0,-1 0 0,-4 0-3,4 0 0,0 0-4,0 0 1,5 0-4,-5-3-4,4 0-2,-4-7-2,5 1-3,-9 1-2,4 2-3,-4-4-5,0 0-2,0 3 0,0-13-9</inkml:trace>
  <inkml:trace contextRef="#ctx0" brushRef="#br0" timeOffset="388959.2472">15029 16298 254,'0'0'29,"0"0"5,0 0-2,0 0 2,0 7 1,0-1-2,0 7-2,0-1-2,0-1-7,0 5-3,0 0-4,0 2-1,0 1-5,0-2-1,-4 2-3,0-1 0,4 1-2,-4-2-1,0 2 0,4 2-3,-4-2-5,4-4-1,0 0-5,-5 1-2,5-5-6,-4 2-6,4 0-4,-8-2-7,4-1-7,-4-1-6</inkml:trace>
  <inkml:trace contextRef="#ctx0" brushRef="#br0" timeOffset="389303.2668">14599 16807 290,'0'0'30,"0"-3"6,0 0 2,4 3 2,9 0-5,-1-4-5,4 4-6,9-3-4,-5 0-2,5-3-2,3-1-3,1 1 0,4 4-4,0-4-2,-1-4 2,5 4-3,-4 3-2,0-3 1,-1 1-1,-3 2-2,0-7 0,-5 7-1,5 0-1,0-1 1,-9 4-1,1-3-1,-1-3-4,1 6-1,-5-2-1,0 2-3,-3 0-1,-1 0-2,0-3-5,0 3-4,-3 0-6,-1 0-5,0 0-5,0 0-4,-4 0-7</inkml:trace>
  <inkml:trace contextRef="#ctx0" brushRef="#br0" timeOffset="389938.3032">15037 17099 189,'0'0'29,"0"-1"0,0 1 1,0-3-1,0-4-1,4 1-4,-4-4-2,0 2-2,4 2-2,5 0-3,-5-1 1,0 1-1,-4 0-1,0-4 1,0 2 1,0-1-4,0 2 0,0-5-2,0 5 2,0-1-4,-4 2-1,0-4-1,-5 4-1,5 0-1,-4 2 0,-4 3-2,4-2 0,-1-1 1,-3 4-3,4-6 0,-4 6 0,4 0 3,-1 0-3,1 0 0,0 3 0,-4 0-1,4 1 1,-1 4 0,1-2 0,-4 0 0,8 4 0,-9-1 0,9 3 0,0-3 0,-4-3 0,4 7 0,0-5 0,0 2 0,4 2 0,0 1 0,0-2 0,0-1 0,0-1 0,0 2 0,4-1-2,0-4 2,0 1-1,8-1 1,1-3 0,-5 0-2,0-3 3,4 0-1,-3 0 0,-1-3 1,4 0-1,-4 0 1,4-10 3,-3 4 0,3 1 0,0-2 1,-4 1-1,1-1 2,3 5 0,-4-1-1,-4 0-1,4-4 3,-4 4 0,5 2 1,-9 1 0,8 0 0,-8 0-1,4 3 0,-4-3-1,4 3-1,4 0 3,-8 0 0,4 3-1,-4-3 2,0 13-2,0 3 3,0-1-1,0 3-2,0-2 0,0 1-1,0 4 0,0-2 1,0 2-3,0-2-1,0 3-1,0-4-1,0 1 2,0-2-2,0-1-2,4-2-4,-4-1-1,0 0-4,0-2-2,0-2-3,0 4-4,0-5-5,0-5-6,0 7-6,-4-7-12,4 6-14,0-1-11</inkml:trace>
  <inkml:trace contextRef="#ctx0" brushRef="#br0" timeOffset="396424.6742">12528 17152 233,'0'-3'37,"-4"3"1,4 0-2,0-4-1,-5 4 0,5 0-2,0 0-8,0 0-3,-4-3-3,4 3-4,0 0-2,4 0-3,-4 0 1,5 0-2,-5 0-2,4 0 0,4 0-1,0 0-1,0 0 1,0 0-3,5-3-1,-1-2 0,-4-1-1,0 0-1,-4-1 2,9 1-2,-5 0 1,-4 2-1,4 3 1,-4-2-2,-4-1 1,0 4 0,4 0-1,0 0 1,-4 0-1,0 4-1,-4 7 1,4 1-3,-4 1 1,4-2-2,-8 2 3,0 0-2,0-2 2,4 5 0,-1-4 0,1 0 1,-4-3 1,0 1-1,4-1 1,4 1 0,-8-5 0,8 1 0,-4-3 0,0 0 0,4 0 0,0 1 0,0-1 0,0 0 1,0-3-1,0 0 3,4 0-1,0 0 0,-4-3-1,8 3 1,4 0 1,-8-3 0,4 3 0,1-4 0,-1 4 0,-4 0-2,4 0 2,-8 0 1,4 0 1,0 4-1,0-4 0,-4 3 0,0 6-1,0-4-1,0 8 1,0-4 1,0 1-1,0 3 1,0-5-2,-4 4 1,0-4 0,-4 2-1,0 2 2,0-4-2,-1-1 1,-3-1-1,8 1 1,-4-7 0,4 0-2,-4 6-1,-1-6 1,5 0 0,0 0-5,-4 0-2,4 0-4,-4 0-2,4 0-2,-4 0-1,3 3-6,1 0-9,0 0-7,-4 4-12,8-4-9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20E94922-7730-47F4-AAA8-E4B1D49A3E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41301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219256-FAC8-496C-8C93-3EA34D07716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5565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F9745-F897-4AD8-B59A-A4175A5100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00985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A0B18B-812C-4C2B-A3B5-BD1821A488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83746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E62B9A2-B04D-45C7-86B9-4E1AD5685A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71901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399C95-AD00-41AF-B386-E355975182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8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EE8AF5-E0F6-43F9-A0C4-2D26209A118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6391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5C8CEC-02A8-488A-849B-D246E4B9E8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1857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CF9A2A-7A38-4391-9F22-A08150B3E9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2299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3BBE7F-9858-4954-868D-0882B340CE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3399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6B38EA-5C9B-4900-9169-CC059BAD6D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08321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338C21-4695-4EAE-B5C1-4A8581A1EB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20782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DE6FE7-D6DB-4CB0-827C-984B843303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6316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443BDFF2-A81F-436D-A1DC-EE8A1FEFBEC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/>
              <a:t>Warm-up Problems</a:t>
            </a:r>
          </a:p>
        </p:txBody>
      </p:sp>
      <p:sp>
        <p:nvSpPr>
          <p:cNvPr id="187395" name="Text Box 3"/>
          <p:cNvSpPr txBox="1">
            <a:spLocks noChangeArrowheads="1"/>
          </p:cNvSpPr>
          <p:nvPr/>
        </p:nvSpPr>
        <p:spPr bwMode="auto">
          <a:xfrm>
            <a:off x="381000" y="762000"/>
            <a:ext cx="82296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ym typeface="MT Symbol" pitchFamily="82" charset="2"/>
              </a:rPr>
              <a:t>Consider the functions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 baseline="-25000">
                <a:sym typeface="MT Symbol" pitchFamily="82" charset="2"/>
              </a:rPr>
              <a:t>1</a:t>
            </a:r>
            <a:r>
              <a:rPr lang="en-US" altLang="en-US" sz="3600">
                <a:sym typeface="MT Symbol" pitchFamily="82" charset="2"/>
              </a:rPr>
              <a:t> = sin 2</a:t>
            </a:r>
            <a:r>
              <a:rPr lang="en-US" altLang="en-US" sz="3600" i="1">
                <a:sym typeface="MT Symbol" pitchFamily="82" charset="2"/>
              </a:rPr>
              <a:t>x</a:t>
            </a:r>
            <a:r>
              <a:rPr lang="en-US" altLang="en-US" sz="3600">
                <a:sym typeface="MT Symbol" pitchFamily="82" charset="2"/>
              </a:rPr>
              <a:t> and      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 baseline="-25000">
                <a:sym typeface="MT Symbol" pitchFamily="82" charset="2"/>
              </a:rPr>
              <a:t>2</a:t>
            </a:r>
            <a:r>
              <a:rPr lang="en-US" altLang="en-US" sz="3600">
                <a:sym typeface="MT Symbol" pitchFamily="82" charset="2"/>
              </a:rPr>
              <a:t> = cos 2</a:t>
            </a:r>
            <a:r>
              <a:rPr lang="en-US" altLang="en-US" sz="3600" i="1">
                <a:sym typeface="MT Symbol" pitchFamily="82" charset="2"/>
              </a:rPr>
              <a:t>x</a:t>
            </a:r>
            <a:r>
              <a:rPr lang="en-US" altLang="en-US" sz="3600">
                <a:sym typeface="MT Symbol" pitchFamily="82" charset="2"/>
              </a:rPr>
              <a:t>, and the DE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 + 4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.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3600">
                <a:sym typeface="MT Symbol" pitchFamily="82" charset="2"/>
              </a:rPr>
              <a:t>Show that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 baseline="-25000">
                <a:sym typeface="MT Symbol" pitchFamily="82" charset="2"/>
              </a:rPr>
              <a:t>1</a:t>
            </a:r>
            <a:r>
              <a:rPr lang="en-US" altLang="en-US" sz="3600">
                <a:sym typeface="MT Symbol" pitchFamily="82" charset="2"/>
              </a:rPr>
              <a:t> and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 baseline="-25000">
                <a:sym typeface="MT Symbol" pitchFamily="82" charset="2"/>
              </a:rPr>
              <a:t>2</a:t>
            </a:r>
            <a:r>
              <a:rPr lang="en-US" altLang="en-US" sz="3600">
                <a:sym typeface="MT Symbol" pitchFamily="82" charset="2"/>
              </a:rPr>
              <a:t> form a fundamental set of solutions.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3600">
                <a:sym typeface="MT Symbol" pitchFamily="82" charset="2"/>
              </a:rPr>
              <a:t>Write the general solution.</a:t>
            </a:r>
          </a:p>
          <a:p>
            <a:pPr>
              <a:spcBef>
                <a:spcPct val="50000"/>
              </a:spcBef>
              <a:buFontTx/>
              <a:buAutoNum type="arabicParenR"/>
            </a:pPr>
            <a:r>
              <a:rPr lang="en-US" altLang="en-US" sz="3600">
                <a:sym typeface="MT Symbol" pitchFamily="82" charset="2"/>
              </a:rPr>
              <a:t>Find a member of the family that satisfies the boundary conditions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(0) = 2 and                , if possible.</a:t>
            </a:r>
          </a:p>
        </p:txBody>
      </p:sp>
      <p:graphicFrame>
        <p:nvGraphicFramePr>
          <p:cNvPr id="187398" name="Object 6"/>
          <p:cNvGraphicFramePr>
            <a:graphicFrameLocks noChangeAspect="1"/>
          </p:cNvGraphicFramePr>
          <p:nvPr/>
        </p:nvGraphicFramePr>
        <p:xfrm>
          <a:off x="1714500" y="5486400"/>
          <a:ext cx="1714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1" name="Equation" r:id="rId3" imgW="1714320" imgH="634680" progId="Equation.DSMT4">
                  <p:embed/>
                </p:oleObj>
              </mc:Choice>
              <mc:Fallback>
                <p:oleObj name="Equation" r:id="rId3" imgW="1714320" imgH="634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486400"/>
                        <a:ext cx="17145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914400"/>
            <a:ext cx="85344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Suppose you know that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 is a solution to </a:t>
            </a:r>
            <a:r>
              <a:rPr lang="en-US" altLang="en-US" sz="3600" i="1"/>
              <a:t>a</a:t>
            </a:r>
            <a:r>
              <a:rPr lang="en-US" altLang="en-US" sz="3600" baseline="-25000"/>
              <a:t>2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)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+ </a:t>
            </a:r>
            <a:r>
              <a:rPr lang="en-US" altLang="en-US" sz="3600" i="1">
                <a:sym typeface="MT Symbol" pitchFamily="82" charset="2"/>
              </a:rPr>
              <a:t>a</a:t>
            </a:r>
            <a:r>
              <a:rPr lang="en-US" altLang="en-US" sz="3600" baseline="-25000">
                <a:sym typeface="MT Symbol" pitchFamily="82" charset="2"/>
              </a:rPr>
              <a:t>1</a:t>
            </a:r>
            <a:r>
              <a:rPr lang="en-US" altLang="en-US" sz="3600">
                <a:sym typeface="MT Symbol" pitchFamily="82" charset="2"/>
              </a:rPr>
              <a:t>(</a:t>
            </a:r>
            <a:r>
              <a:rPr lang="en-US" altLang="en-US" sz="3600" i="1">
                <a:sym typeface="MT Symbol" pitchFamily="82" charset="2"/>
              </a:rPr>
              <a:t>x</a:t>
            </a:r>
            <a:r>
              <a:rPr lang="en-US" altLang="en-US" sz="3600">
                <a:sym typeface="MT Symbol" pitchFamily="82" charset="2"/>
              </a:rPr>
              <a:t>)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+ </a:t>
            </a:r>
            <a:r>
              <a:rPr lang="en-US" altLang="en-US" sz="3600" i="1">
                <a:sym typeface="MT Symbol" pitchFamily="82" charset="2"/>
              </a:rPr>
              <a:t>a</a:t>
            </a:r>
            <a:r>
              <a:rPr lang="en-US" altLang="en-US" sz="3600" baseline="-25000">
                <a:sym typeface="MT Symbol" pitchFamily="82" charset="2"/>
              </a:rPr>
              <a:t>0</a:t>
            </a:r>
            <a:r>
              <a:rPr lang="en-US" altLang="en-US" sz="3600">
                <a:sym typeface="MT Symbol" pitchFamily="82" charset="2"/>
              </a:rPr>
              <a:t>(</a:t>
            </a:r>
            <a:r>
              <a:rPr lang="en-US" altLang="en-US" sz="3600" i="1">
                <a:sym typeface="MT Symbol" pitchFamily="82" charset="2"/>
              </a:rPr>
              <a:t>x</a:t>
            </a:r>
            <a:r>
              <a:rPr lang="en-US" altLang="en-US" sz="3600">
                <a:sym typeface="MT Symbol" pitchFamily="82" charset="2"/>
              </a:rPr>
              <a:t>)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</a:t>
            </a:r>
            <a:r>
              <a:rPr lang="en-US" altLang="en-US" sz="3600"/>
              <a:t>, and you want to find the other solution </a:t>
            </a:r>
            <a:r>
              <a:rPr lang="en-US" altLang="en-US" sz="3600" i="1"/>
              <a:t>y</a:t>
            </a:r>
            <a:r>
              <a:rPr lang="en-US" altLang="en-US" sz="3600" baseline="-25000"/>
              <a:t>2</a:t>
            </a:r>
            <a:r>
              <a:rPr lang="en-US" altLang="en-US" sz="3600"/>
              <a:t> to form the fundamental set of solutions.</a:t>
            </a:r>
          </a:p>
          <a:p>
            <a:pPr>
              <a:spcBef>
                <a:spcPct val="50000"/>
              </a:spcBef>
            </a:pPr>
            <a:r>
              <a:rPr lang="en-US" altLang="en-US" sz="3600"/>
              <a:t>Because they are linearly independent,          </a:t>
            </a:r>
            <a:r>
              <a:rPr lang="en-US" altLang="en-US" sz="3600" i="1"/>
              <a:t>y</a:t>
            </a:r>
            <a:r>
              <a:rPr lang="en-US" altLang="en-US" sz="3600" baseline="-25000"/>
              <a:t>2</a:t>
            </a:r>
            <a:r>
              <a:rPr lang="en-US" altLang="en-US" sz="3600"/>
              <a:t> </a:t>
            </a:r>
            <a:r>
              <a:rPr lang="en-US" altLang="en-US" sz="3600">
                <a:cs typeface="Times New Roman" pitchFamily="18" charset="0"/>
              </a:rPr>
              <a:t>≠ </a:t>
            </a:r>
            <a:r>
              <a:rPr lang="en-US" altLang="en-US" sz="3600" i="1">
                <a:cs typeface="Times New Roman" pitchFamily="18" charset="0"/>
              </a:rPr>
              <a:t>cy</a:t>
            </a:r>
            <a:r>
              <a:rPr lang="en-US" altLang="en-US" sz="3600" baseline="-25000">
                <a:cs typeface="Times New Roman" pitchFamily="18" charset="0"/>
              </a:rPr>
              <a:t>1</a:t>
            </a:r>
            <a:r>
              <a:rPr lang="en-US" altLang="en-US" sz="3600">
                <a:cs typeface="Times New Roman" pitchFamily="18" charset="0"/>
              </a:rPr>
              <a:t> for constant </a:t>
            </a:r>
            <a:r>
              <a:rPr lang="en-US" altLang="en-US" sz="3600" i="1">
                <a:cs typeface="Times New Roman" pitchFamily="18" charset="0"/>
              </a:rPr>
              <a:t>c</a:t>
            </a:r>
            <a:r>
              <a:rPr lang="en-US" altLang="en-US" sz="3600"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y</a:t>
            </a:r>
            <a:r>
              <a:rPr lang="en-US" altLang="en-US" sz="3600" baseline="-25000">
                <a:cs typeface="Times New Roman" pitchFamily="18" charset="0"/>
                <a:sym typeface="Wingdings" pitchFamily="2" charset="2"/>
              </a:rPr>
              <a:t>2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 = </a:t>
            </a: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u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(</a:t>
            </a: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x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)</a:t>
            </a: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y</a:t>
            </a:r>
            <a:r>
              <a:rPr lang="en-US" altLang="en-US" sz="3600" baseline="-25000">
                <a:cs typeface="Times New Roman" pitchFamily="18" charset="0"/>
                <a:sym typeface="Wingdings" pitchFamily="2" charset="2"/>
              </a:rPr>
              <a:t>1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 for some function </a:t>
            </a: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u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(</a:t>
            </a:r>
            <a:r>
              <a:rPr lang="en-US" altLang="en-US" sz="3600" i="1">
                <a:cs typeface="Times New Roman" pitchFamily="18" charset="0"/>
                <a:sym typeface="Wingdings" pitchFamily="2" charset="2"/>
              </a:rPr>
              <a:t>x</a:t>
            </a:r>
            <a:r>
              <a:rPr lang="en-US" altLang="en-US" sz="3600">
                <a:cs typeface="Times New Roman" pitchFamily="18" charset="0"/>
                <a:sym typeface="Wingdings" pitchFamily="2" charset="2"/>
              </a:rPr>
              <a:t>).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cs typeface="Times New Roman" pitchFamily="18" charset="0"/>
              </a:rPr>
              <a:t>We can make this substitution to find </a:t>
            </a:r>
            <a:r>
              <a:rPr lang="en-US" altLang="en-US" sz="3600" i="1">
                <a:cs typeface="Times New Roman" pitchFamily="18" charset="0"/>
              </a:rPr>
              <a:t>y</a:t>
            </a:r>
            <a:r>
              <a:rPr lang="en-US" altLang="en-US" sz="3600" baseline="-25000">
                <a:cs typeface="Times New Roman" pitchFamily="18" charset="0"/>
              </a:rPr>
              <a:t>2</a:t>
            </a:r>
            <a:r>
              <a:rPr lang="en-US" altLang="en-US" sz="3600">
                <a:cs typeface="Times New Roman" pitchFamily="18" charset="0"/>
              </a:rPr>
              <a:t>.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 sz="4800"/>
              <a:t>Reduction of Order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8918280" y="0"/>
              <a:ext cx="1800" cy="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908920" y="-9360"/>
                <a:ext cx="20160" cy="19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4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86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If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 = </a:t>
            </a:r>
            <a:r>
              <a:rPr lang="en-US" altLang="en-US" sz="3600" i="1"/>
              <a:t>e</a:t>
            </a:r>
            <a:r>
              <a:rPr lang="en-US" altLang="en-US" sz="3600" i="1" baseline="30000"/>
              <a:t>x</a:t>
            </a:r>
            <a:r>
              <a:rPr lang="en-US" altLang="en-US" sz="3600"/>
              <a:t> is a solution of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, use reduction of order to find a second solution.</a:t>
            </a:r>
            <a:endParaRPr lang="en-US" altLang="en-US" sz="3600" u="sng">
              <a:sym typeface="MT Symbol" pitchFamily="82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63880" y="1348920"/>
              <a:ext cx="8847720" cy="4810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0560" y="1341000"/>
                <a:ext cx="8875080" cy="4828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5344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For the DE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+ </a:t>
            </a:r>
            <a:r>
              <a:rPr lang="en-US" altLang="en-US" sz="3600" i="1">
                <a:sym typeface="MT Symbol" pitchFamily="82" charset="2"/>
              </a:rPr>
              <a:t>P</a:t>
            </a:r>
            <a:r>
              <a:rPr lang="en-US" altLang="en-US" sz="3600">
                <a:sym typeface="MT Symbol" pitchFamily="82" charset="2"/>
              </a:rPr>
              <a:t>(</a:t>
            </a:r>
            <a:r>
              <a:rPr lang="en-US" altLang="en-US" sz="3600" i="1">
                <a:sym typeface="MT Symbol" pitchFamily="82" charset="2"/>
              </a:rPr>
              <a:t>x</a:t>
            </a:r>
            <a:r>
              <a:rPr lang="en-US" altLang="en-US" sz="3600">
                <a:sym typeface="MT Symbol" pitchFamily="82" charset="2"/>
              </a:rPr>
              <a:t>)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+ </a:t>
            </a:r>
            <a:r>
              <a:rPr lang="en-US" altLang="en-US" sz="3600" i="1">
                <a:sym typeface="MT Symbol" pitchFamily="82" charset="2"/>
              </a:rPr>
              <a:t>Q</a:t>
            </a:r>
            <a:r>
              <a:rPr lang="en-US" altLang="en-US" sz="3600">
                <a:sym typeface="MT Symbol" pitchFamily="82" charset="2"/>
              </a:rPr>
              <a:t>(</a:t>
            </a:r>
            <a:r>
              <a:rPr lang="en-US" altLang="en-US" sz="3600" i="1">
                <a:sym typeface="MT Symbol" pitchFamily="82" charset="2"/>
              </a:rPr>
              <a:t>x</a:t>
            </a:r>
            <a:r>
              <a:rPr lang="en-US" altLang="en-US" sz="3600">
                <a:sym typeface="MT Symbol" pitchFamily="82" charset="2"/>
              </a:rPr>
              <a:t>)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,</a:t>
            </a:r>
          </a:p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endParaRPr lang="en-US" altLang="en-US" sz="3600">
              <a:sym typeface="MT Symbol" pitchFamily="82" charset="2"/>
            </a:endParaRP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MT Symbol" pitchFamily="82" charset="2"/>
              </a:rPr>
              <a:t>On the homework, do problems 1–3 without the formula.</a:t>
            </a:r>
          </a:p>
        </p:txBody>
      </p:sp>
      <p:graphicFrame>
        <p:nvGraphicFramePr>
          <p:cNvPr id="190469" name="Object 5"/>
          <p:cNvGraphicFramePr>
            <a:graphicFrameLocks noChangeAspect="1"/>
          </p:cNvGraphicFramePr>
          <p:nvPr/>
        </p:nvGraphicFramePr>
        <p:xfrm>
          <a:off x="2667000" y="1219200"/>
          <a:ext cx="3568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2" name="Equation" r:id="rId3" imgW="3568680" imgH="1562040" progId="Equation.DSMT4">
                  <p:embed/>
                </p:oleObj>
              </mc:Choice>
              <mc:Fallback>
                <p:oleObj name="Equation" r:id="rId3" imgW="3568680" imgH="1562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19200"/>
                        <a:ext cx="35687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6868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If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 =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/>
              <a:t> is a solution of                            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3</a:t>
            </a:r>
            <a:r>
              <a:rPr lang="en-US" altLang="en-US" sz="3600" i="1">
                <a:sym typeface="MT Symbol" pitchFamily="82" charset="2"/>
              </a:rPr>
              <a:t>xy</a:t>
            </a:r>
            <a:r>
              <a:rPr lang="en-US" altLang="en-US" sz="3600">
                <a:sym typeface="MT Symbol" pitchFamily="82" charset="2"/>
              </a:rPr>
              <a:t>  + 4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, use the reduction of order formula to find a second solution.</a:t>
            </a:r>
            <a:endParaRPr lang="en-US" altLang="en-US" sz="3600" u="sng">
              <a:sym typeface="MT Symbol" pitchFamily="82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66680" y="891720"/>
              <a:ext cx="7942680" cy="38376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5880" y="879120"/>
                <a:ext cx="7961760" cy="3862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915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If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 = </a:t>
            </a:r>
            <a:r>
              <a:rPr lang="en-US" altLang="en-US" sz="3600" i="1"/>
              <a:t>e</a:t>
            </a:r>
            <a:r>
              <a:rPr lang="en-US" altLang="en-US" sz="3600" i="1" baseline="30000"/>
              <a:t>x</a:t>
            </a:r>
            <a:r>
              <a:rPr lang="en-US" altLang="en-US" sz="3600"/>
              <a:t> is a solution of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4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+ 3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, find the general solution to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4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+ 3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</a:t>
            </a:r>
            <a:r>
              <a:rPr lang="en-US" altLang="en-US" sz="3600" i="1">
                <a:sym typeface="MT Symbol" pitchFamily="82" charset="2"/>
              </a:rPr>
              <a:t>x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4840" y="854640"/>
              <a:ext cx="8843400" cy="5596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360" y="848160"/>
                <a:ext cx="8857800" cy="5614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6</TotalTime>
  <Words>249</Words>
  <Application>Microsoft Office PowerPoint</Application>
  <PresentationFormat>On-screen Show (4:3)</PresentationFormat>
  <Paragraphs>17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Arial</vt:lpstr>
      <vt:lpstr>Wingdings</vt:lpstr>
      <vt:lpstr>MT Symbol</vt:lpstr>
      <vt:lpstr>Times New Roman</vt:lpstr>
      <vt:lpstr>Default Design</vt:lpstr>
      <vt:lpstr>Equation</vt:lpstr>
      <vt:lpstr>Warm-up Problems</vt:lpstr>
      <vt:lpstr>Reduction of Order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93</cp:revision>
  <dcterms:created xsi:type="dcterms:W3CDTF">2008-07-08T05:05:51Z</dcterms:created>
  <dcterms:modified xsi:type="dcterms:W3CDTF">2016-03-08T02:52:08Z</dcterms:modified>
</cp:coreProperties>
</file>